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172"/>
  </p:notesMasterIdLst>
  <p:handoutMasterIdLst>
    <p:handoutMasterId r:id="rId173"/>
  </p:handoutMasterIdLst>
  <p:sldIdLst>
    <p:sldId id="307" r:id="rId2"/>
    <p:sldId id="998" r:id="rId3"/>
    <p:sldId id="836" r:id="rId4"/>
    <p:sldId id="999" r:id="rId5"/>
    <p:sldId id="309" r:id="rId6"/>
    <p:sldId id="842" r:id="rId7"/>
    <p:sldId id="845" r:id="rId8"/>
    <p:sldId id="846" r:id="rId9"/>
    <p:sldId id="847" r:id="rId10"/>
    <p:sldId id="315" r:id="rId11"/>
    <p:sldId id="469" r:id="rId12"/>
    <p:sldId id="749" r:id="rId13"/>
    <p:sldId id="750" r:id="rId14"/>
    <p:sldId id="751" r:id="rId15"/>
    <p:sldId id="892" r:id="rId16"/>
    <p:sldId id="893" r:id="rId17"/>
    <p:sldId id="894" r:id="rId18"/>
    <p:sldId id="895" r:id="rId19"/>
    <p:sldId id="891" r:id="rId20"/>
    <p:sldId id="896" r:id="rId21"/>
    <p:sldId id="897" r:id="rId22"/>
    <p:sldId id="617" r:id="rId23"/>
    <p:sldId id="841" r:id="rId24"/>
    <p:sldId id="1000" r:id="rId25"/>
    <p:sldId id="467" r:id="rId26"/>
    <p:sldId id="539" r:id="rId27"/>
    <p:sldId id="767" r:id="rId28"/>
    <p:sldId id="898" r:id="rId29"/>
    <p:sldId id="899" r:id="rId30"/>
    <p:sldId id="900" r:id="rId31"/>
    <p:sldId id="901" r:id="rId32"/>
    <p:sldId id="902" r:id="rId33"/>
    <p:sldId id="477" r:id="rId34"/>
    <p:sldId id="478" r:id="rId35"/>
    <p:sldId id="848" r:id="rId36"/>
    <p:sldId id="1001" r:id="rId37"/>
    <p:sldId id="784" r:id="rId38"/>
    <p:sldId id="849" r:id="rId39"/>
    <p:sldId id="1002" r:id="rId40"/>
    <p:sldId id="904" r:id="rId41"/>
    <p:sldId id="905" r:id="rId42"/>
    <p:sldId id="785" r:id="rId43"/>
    <p:sldId id="906" r:id="rId44"/>
    <p:sldId id="907" r:id="rId45"/>
    <p:sldId id="1003" r:id="rId46"/>
    <p:sldId id="908" r:id="rId47"/>
    <p:sldId id="909" r:id="rId48"/>
    <p:sldId id="911" r:id="rId49"/>
    <p:sldId id="850" r:id="rId50"/>
    <p:sldId id="851" r:id="rId51"/>
    <p:sldId id="489" r:id="rId52"/>
    <p:sldId id="1004" r:id="rId53"/>
    <p:sldId id="840" r:id="rId54"/>
    <p:sldId id="792" r:id="rId55"/>
    <p:sldId id="799" r:id="rId56"/>
    <p:sldId id="805" r:id="rId57"/>
    <p:sldId id="800" r:id="rId58"/>
    <p:sldId id="806" r:id="rId59"/>
    <p:sldId id="807" r:id="rId60"/>
    <p:sldId id="857" r:id="rId61"/>
    <p:sldId id="858" r:id="rId62"/>
    <p:sldId id="791" r:id="rId63"/>
    <p:sldId id="859" r:id="rId64"/>
    <p:sldId id="808" r:id="rId65"/>
    <p:sldId id="815" r:id="rId66"/>
    <p:sldId id="809" r:id="rId67"/>
    <p:sldId id="810" r:id="rId68"/>
    <p:sldId id="811" r:id="rId69"/>
    <p:sldId id="812" r:id="rId70"/>
    <p:sldId id="914" r:id="rId71"/>
    <p:sldId id="915" r:id="rId72"/>
    <p:sldId id="917" r:id="rId73"/>
    <p:sldId id="863" r:id="rId74"/>
    <p:sldId id="916" r:id="rId75"/>
    <p:sldId id="918" r:id="rId76"/>
    <p:sldId id="919" r:id="rId77"/>
    <p:sldId id="920" r:id="rId78"/>
    <p:sldId id="921" r:id="rId79"/>
    <p:sldId id="922" r:id="rId80"/>
    <p:sldId id="923" r:id="rId81"/>
    <p:sldId id="924" r:id="rId82"/>
    <p:sldId id="925" r:id="rId83"/>
    <p:sldId id="926" r:id="rId84"/>
    <p:sldId id="927" r:id="rId85"/>
    <p:sldId id="928" r:id="rId86"/>
    <p:sldId id="929" r:id="rId87"/>
    <p:sldId id="813" r:id="rId88"/>
    <p:sldId id="931" r:id="rId89"/>
    <p:sldId id="953" r:id="rId90"/>
    <p:sldId id="1005" r:id="rId91"/>
    <p:sldId id="963" r:id="rId92"/>
    <p:sldId id="994" r:id="rId93"/>
    <p:sldId id="964" r:id="rId94"/>
    <p:sldId id="965" r:id="rId95"/>
    <p:sldId id="995" r:id="rId96"/>
    <p:sldId id="967" r:id="rId97"/>
    <p:sldId id="996" r:id="rId98"/>
    <p:sldId id="968" r:id="rId99"/>
    <p:sldId id="997" r:id="rId100"/>
    <p:sldId id="969" r:id="rId101"/>
    <p:sldId id="970" r:id="rId102"/>
    <p:sldId id="971" r:id="rId103"/>
    <p:sldId id="972" r:id="rId104"/>
    <p:sldId id="973" r:id="rId105"/>
    <p:sldId id="974" r:id="rId106"/>
    <p:sldId id="975" r:id="rId107"/>
    <p:sldId id="976" r:id="rId108"/>
    <p:sldId id="977" r:id="rId109"/>
    <p:sldId id="978" r:id="rId110"/>
    <p:sldId id="979" r:id="rId111"/>
    <p:sldId id="981" r:id="rId112"/>
    <p:sldId id="657" r:id="rId113"/>
    <p:sldId id="1006" r:id="rId114"/>
    <p:sldId id="873" r:id="rId115"/>
    <p:sldId id="864" r:id="rId116"/>
    <p:sldId id="875" r:id="rId117"/>
    <p:sldId id="865" r:id="rId118"/>
    <p:sldId id="876" r:id="rId119"/>
    <p:sldId id="866" r:id="rId120"/>
    <p:sldId id="877" r:id="rId121"/>
    <p:sldId id="867" r:id="rId122"/>
    <p:sldId id="868" r:id="rId123"/>
    <p:sldId id="881" r:id="rId124"/>
    <p:sldId id="869" r:id="rId125"/>
    <p:sldId id="882" r:id="rId126"/>
    <p:sldId id="870" r:id="rId127"/>
    <p:sldId id="932" r:id="rId128"/>
    <p:sldId id="933" r:id="rId129"/>
    <p:sldId id="934" r:id="rId130"/>
    <p:sldId id="937" r:id="rId131"/>
    <p:sldId id="935" r:id="rId132"/>
    <p:sldId id="938" r:id="rId133"/>
    <p:sldId id="939" r:id="rId134"/>
    <p:sldId id="940" r:id="rId135"/>
    <p:sldId id="943" r:id="rId136"/>
    <p:sldId id="936" r:id="rId137"/>
    <p:sldId id="1007" r:id="rId138"/>
    <p:sldId id="510" r:id="rId139"/>
    <p:sldId id="690" r:id="rId140"/>
    <p:sldId id="827" r:id="rId141"/>
    <p:sldId id="695" r:id="rId142"/>
    <p:sldId id="696" r:id="rId143"/>
    <p:sldId id="697" r:id="rId144"/>
    <p:sldId id="700" r:id="rId145"/>
    <p:sldId id="702" r:id="rId146"/>
    <p:sldId id="704" r:id="rId147"/>
    <p:sldId id="944" r:id="rId148"/>
    <p:sldId id="706" r:id="rId149"/>
    <p:sldId id="945" r:id="rId150"/>
    <p:sldId id="830" r:id="rId151"/>
    <p:sldId id="709" r:id="rId152"/>
    <p:sldId id="710" r:id="rId153"/>
    <p:sldId id="711" r:id="rId154"/>
    <p:sldId id="712" r:id="rId155"/>
    <p:sldId id="946" r:id="rId156"/>
    <p:sldId id="714" r:id="rId157"/>
    <p:sldId id="947" r:id="rId158"/>
    <p:sldId id="831" r:id="rId159"/>
    <p:sldId id="948" r:id="rId160"/>
    <p:sldId id="888" r:id="rId161"/>
    <p:sldId id="832" r:id="rId162"/>
    <p:sldId id="950" r:id="rId163"/>
    <p:sldId id="951" r:id="rId164"/>
    <p:sldId id="717" r:id="rId165"/>
    <p:sldId id="718" r:id="rId166"/>
    <p:sldId id="728" r:id="rId167"/>
    <p:sldId id="729" r:id="rId168"/>
    <p:sldId id="1008" r:id="rId169"/>
    <p:sldId id="952" r:id="rId170"/>
    <p:sldId id="441" r:id="rId171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CCFF"/>
    <a:srgbClr val="00CCFF"/>
    <a:srgbClr val="0000CC"/>
    <a:srgbClr val="0066FF"/>
    <a:srgbClr val="0033CC"/>
    <a:srgbClr val="FFFFFF"/>
    <a:srgbClr val="292929"/>
    <a:srgbClr val="66FF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2254" autoAdjust="0"/>
  </p:normalViewPr>
  <p:slideViewPr>
    <p:cSldViewPr>
      <p:cViewPr varScale="1">
        <p:scale>
          <a:sx n="87" d="100"/>
          <a:sy n="87" d="100"/>
        </p:scale>
        <p:origin x="-566" y="-91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viewProps" Target="viewProps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77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/2/28 Su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/2/28 Su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687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0" r:id="rId2"/>
    <p:sldLayoutId id="2147483812" r:id="rId3"/>
    <p:sldLayoutId id="2147483813" r:id="rId4"/>
    <p:sldLayoutId id="2147483817" r:id="rId5"/>
    <p:sldLayoutId id="2147483815" r:id="rId6"/>
    <p:sldLayoutId id="2147483816" r:id="rId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oleObject" Target="../embeddings/oleObject3.bin"/><Relationship Id="rId7" Type="http://schemas.openxmlformats.org/officeDocument/2006/relationships/slide" Target="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slide" Target="slide10.xml"/><Relationship Id="rId5" Type="http://schemas.openxmlformats.org/officeDocument/2006/relationships/image" Target="../media/image5.emf"/><Relationship Id="rId10" Type="http://schemas.openxmlformats.org/officeDocument/2006/relationships/slide" Target="slide17.xml"/><Relationship Id="rId4" Type="http://schemas.openxmlformats.org/officeDocument/2006/relationships/package" Target="../embeddings/Microsoft_Word___3.docx"/><Relationship Id="rId9" Type="http://schemas.openxmlformats.org/officeDocument/2006/relationships/slide" Target="slide14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3" Type="http://schemas.openxmlformats.org/officeDocument/2006/relationships/slide" Target="slide101.xml"/><Relationship Id="rId7" Type="http://schemas.openxmlformats.org/officeDocument/2006/relationships/slide" Target="slide103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slide" Target="slide100.xml"/><Relationship Id="rId5" Type="http://schemas.openxmlformats.org/officeDocument/2006/relationships/slide" Target="slide94.xml"/><Relationship Id="rId4" Type="http://schemas.openxmlformats.org/officeDocument/2006/relationships/slide" Target="slide91.xml"/><Relationship Id="rId9" Type="http://schemas.openxmlformats.org/officeDocument/2006/relationships/slide" Target="slide10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3" Type="http://schemas.openxmlformats.org/officeDocument/2006/relationships/slide" Target="slide104.xml"/><Relationship Id="rId7" Type="http://schemas.openxmlformats.org/officeDocument/2006/relationships/slide" Target="slide103.xm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6" Type="http://schemas.openxmlformats.org/officeDocument/2006/relationships/slide" Target="slide100.xml"/><Relationship Id="rId5" Type="http://schemas.openxmlformats.org/officeDocument/2006/relationships/slide" Target="slide94.xml"/><Relationship Id="rId4" Type="http://schemas.openxmlformats.org/officeDocument/2006/relationships/slide" Target="slide91.xml"/><Relationship Id="rId9" Type="http://schemas.openxmlformats.org/officeDocument/2006/relationships/slide" Target="slide10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13" Type="http://schemas.openxmlformats.org/officeDocument/2006/relationships/slide" Target="slide109.xml"/><Relationship Id="rId3" Type="http://schemas.openxmlformats.org/officeDocument/2006/relationships/image" Target="../media/image56.png"/><Relationship Id="rId7" Type="http://schemas.openxmlformats.org/officeDocument/2006/relationships/slide" Target="slide106.xml"/><Relationship Id="rId12" Type="http://schemas.openxmlformats.org/officeDocument/2006/relationships/slide" Target="slide10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5.emf"/><Relationship Id="rId11" Type="http://schemas.openxmlformats.org/officeDocument/2006/relationships/slide" Target="slide103.xml"/><Relationship Id="rId5" Type="http://schemas.openxmlformats.org/officeDocument/2006/relationships/package" Target="../embeddings/Microsoft_Word___34.docx"/><Relationship Id="rId10" Type="http://schemas.openxmlformats.org/officeDocument/2006/relationships/slide" Target="slide100.xml"/><Relationship Id="rId4" Type="http://schemas.openxmlformats.org/officeDocument/2006/relationships/oleObject" Target="../embeddings/oleObject39.bin"/><Relationship Id="rId9" Type="http://schemas.openxmlformats.org/officeDocument/2006/relationships/slide" Target="slide94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3" Type="http://schemas.openxmlformats.org/officeDocument/2006/relationships/slide" Target="slide91.xml"/><Relationship Id="rId7" Type="http://schemas.openxmlformats.org/officeDocument/2006/relationships/slide" Target="slide105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6" Type="http://schemas.openxmlformats.org/officeDocument/2006/relationships/slide" Target="slide103.xml"/><Relationship Id="rId5" Type="http://schemas.openxmlformats.org/officeDocument/2006/relationships/slide" Target="slide100.xml"/><Relationship Id="rId4" Type="http://schemas.openxmlformats.org/officeDocument/2006/relationships/slide" Target="slide94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slide" Target="slide100.xml"/><Relationship Id="rId3" Type="http://schemas.openxmlformats.org/officeDocument/2006/relationships/oleObject" Target="../embeddings/oleObject40.bin"/><Relationship Id="rId7" Type="http://schemas.openxmlformats.org/officeDocument/2006/relationships/slide" Target="slide9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slide" Target="slide91.xml"/><Relationship Id="rId11" Type="http://schemas.openxmlformats.org/officeDocument/2006/relationships/slide" Target="slide109.xml"/><Relationship Id="rId5" Type="http://schemas.openxmlformats.org/officeDocument/2006/relationships/image" Target="../media/image57.emf"/><Relationship Id="rId10" Type="http://schemas.openxmlformats.org/officeDocument/2006/relationships/slide" Target="slide105.xml"/><Relationship Id="rId4" Type="http://schemas.openxmlformats.org/officeDocument/2006/relationships/package" Target="../embeddings/Microsoft_Word___35.docx"/><Relationship Id="rId9" Type="http://schemas.openxmlformats.org/officeDocument/2006/relationships/slide" Target="slide10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13" Type="http://schemas.openxmlformats.org/officeDocument/2006/relationships/slide" Target="slide109.xml"/><Relationship Id="rId3" Type="http://schemas.openxmlformats.org/officeDocument/2006/relationships/oleObject" Target="../embeddings/oleObject41.bin"/><Relationship Id="rId7" Type="http://schemas.openxmlformats.org/officeDocument/2006/relationships/slide" Target="slide110.xml"/><Relationship Id="rId12" Type="http://schemas.openxmlformats.org/officeDocument/2006/relationships/slide" Target="slide10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0.png"/><Relationship Id="rId11" Type="http://schemas.openxmlformats.org/officeDocument/2006/relationships/slide" Target="slide103.xml"/><Relationship Id="rId5" Type="http://schemas.openxmlformats.org/officeDocument/2006/relationships/image" Target="../media/image58.emf"/><Relationship Id="rId10" Type="http://schemas.openxmlformats.org/officeDocument/2006/relationships/slide" Target="slide100.xml"/><Relationship Id="rId4" Type="http://schemas.openxmlformats.org/officeDocument/2006/relationships/package" Target="../embeddings/Microsoft_Word___36.docx"/><Relationship Id="rId9" Type="http://schemas.openxmlformats.org/officeDocument/2006/relationships/slide" Target="slide9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slide" Target="slide10.xml"/><Relationship Id="rId7" Type="http://schemas.openxmlformats.org/officeDocument/2006/relationships/slide" Target="slide17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slide" Target="slide124.xml"/><Relationship Id="rId3" Type="http://schemas.openxmlformats.org/officeDocument/2006/relationships/slide" Target="slide115.xml"/><Relationship Id="rId7" Type="http://schemas.openxmlformats.org/officeDocument/2006/relationships/slide" Target="slide122.xml"/><Relationship Id="rId2" Type="http://schemas.openxmlformats.org/officeDocument/2006/relationships/slide" Target="slide1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1.xml"/><Relationship Id="rId11" Type="http://schemas.openxmlformats.org/officeDocument/2006/relationships/slide" Target="slide114.xml"/><Relationship Id="rId5" Type="http://schemas.openxmlformats.org/officeDocument/2006/relationships/slide" Target="slide119.xml"/><Relationship Id="rId10" Type="http://schemas.openxmlformats.org/officeDocument/2006/relationships/image" Target="../media/image61.png"/><Relationship Id="rId4" Type="http://schemas.openxmlformats.org/officeDocument/2006/relationships/slide" Target="slide117.xml"/><Relationship Id="rId9" Type="http://schemas.openxmlformats.org/officeDocument/2006/relationships/slide" Target="slide126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17.xml"/><Relationship Id="rId13" Type="http://schemas.openxmlformats.org/officeDocument/2006/relationships/slide" Target="slide126.xml"/><Relationship Id="rId3" Type="http://schemas.openxmlformats.org/officeDocument/2006/relationships/oleObject" Target="../embeddings/oleObject42.bin"/><Relationship Id="rId7" Type="http://schemas.openxmlformats.org/officeDocument/2006/relationships/slide" Target="slide115.xml"/><Relationship Id="rId12" Type="http://schemas.openxmlformats.org/officeDocument/2006/relationships/slide" Target="slide1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slide" Target="slide113.xml"/><Relationship Id="rId11" Type="http://schemas.openxmlformats.org/officeDocument/2006/relationships/slide" Target="slide122.xml"/><Relationship Id="rId5" Type="http://schemas.openxmlformats.org/officeDocument/2006/relationships/image" Target="../media/image62.emf"/><Relationship Id="rId10" Type="http://schemas.openxmlformats.org/officeDocument/2006/relationships/slide" Target="slide121.xml"/><Relationship Id="rId4" Type="http://schemas.openxmlformats.org/officeDocument/2006/relationships/package" Target="../embeddings/Microsoft_Word___37.docx"/><Relationship Id="rId9" Type="http://schemas.openxmlformats.org/officeDocument/2006/relationships/slide" Target="slide119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22.xml"/><Relationship Id="rId3" Type="http://schemas.openxmlformats.org/officeDocument/2006/relationships/slide" Target="slide113.xml"/><Relationship Id="rId7" Type="http://schemas.openxmlformats.org/officeDocument/2006/relationships/slide" Target="slide121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19.xml"/><Relationship Id="rId11" Type="http://schemas.openxmlformats.org/officeDocument/2006/relationships/slide" Target="slide116.xml"/><Relationship Id="rId5" Type="http://schemas.openxmlformats.org/officeDocument/2006/relationships/slide" Target="slide117.xml"/><Relationship Id="rId10" Type="http://schemas.openxmlformats.org/officeDocument/2006/relationships/slide" Target="slide126.xml"/><Relationship Id="rId4" Type="http://schemas.openxmlformats.org/officeDocument/2006/relationships/slide" Target="slide115.xml"/><Relationship Id="rId9" Type="http://schemas.openxmlformats.org/officeDocument/2006/relationships/slide" Target="slide124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10" Type="http://schemas.openxmlformats.org/officeDocument/2006/relationships/slide" Target="slide113.xml"/><Relationship Id="rId4" Type="http://schemas.openxmlformats.org/officeDocument/2006/relationships/slide" Target="slide119.xml"/><Relationship Id="rId9" Type="http://schemas.openxmlformats.org/officeDocument/2006/relationships/slide" Target="slide118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10" Type="http://schemas.openxmlformats.org/officeDocument/2006/relationships/slide" Target="slide113.xml"/><Relationship Id="rId4" Type="http://schemas.openxmlformats.org/officeDocument/2006/relationships/slide" Target="slide119.xml"/><Relationship Id="rId9" Type="http://schemas.openxmlformats.org/officeDocument/2006/relationships/slide" Target="slide1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slide" Target="slide119.xml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43.bin"/><Relationship Id="rId7" Type="http://schemas.openxmlformats.org/officeDocument/2006/relationships/slide" Target="slide117.xml"/><Relationship Id="rId12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3.xml"/><Relationship Id="rId1" Type="http://schemas.openxmlformats.org/officeDocument/2006/relationships/vmlDrawing" Target="../drawings/vmlDrawing30.vml"/><Relationship Id="rId6" Type="http://schemas.openxmlformats.org/officeDocument/2006/relationships/slide" Target="slide115.xml"/><Relationship Id="rId11" Type="http://schemas.openxmlformats.org/officeDocument/2006/relationships/slide" Target="slide124.xml"/><Relationship Id="rId5" Type="http://schemas.openxmlformats.org/officeDocument/2006/relationships/image" Target="../media/image64.emf"/><Relationship Id="rId15" Type="http://schemas.openxmlformats.org/officeDocument/2006/relationships/oleObject" Target="../embeddings/oleObject45.bin"/><Relationship Id="rId10" Type="http://schemas.openxmlformats.org/officeDocument/2006/relationships/slide" Target="slide122.xml"/><Relationship Id="rId4" Type="http://schemas.openxmlformats.org/officeDocument/2006/relationships/package" Target="../embeddings/Microsoft_Word___38.docx"/><Relationship Id="rId9" Type="http://schemas.openxmlformats.org/officeDocument/2006/relationships/slide" Target="slide121.xml"/><Relationship Id="rId14" Type="http://schemas.openxmlformats.org/officeDocument/2006/relationships/image" Target="../media/image65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19.xml"/><Relationship Id="rId13" Type="http://schemas.openxmlformats.org/officeDocument/2006/relationships/slide" Target="slide113.xml"/><Relationship Id="rId3" Type="http://schemas.openxmlformats.org/officeDocument/2006/relationships/oleObject" Target="../embeddings/oleObject46.bin"/><Relationship Id="rId7" Type="http://schemas.openxmlformats.org/officeDocument/2006/relationships/slide" Target="slide117.xml"/><Relationship Id="rId12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slide" Target="slide115.xml"/><Relationship Id="rId11" Type="http://schemas.openxmlformats.org/officeDocument/2006/relationships/slide" Target="slide124.xml"/><Relationship Id="rId5" Type="http://schemas.openxmlformats.org/officeDocument/2006/relationships/image" Target="../media/image66.emf"/><Relationship Id="rId10" Type="http://schemas.openxmlformats.org/officeDocument/2006/relationships/slide" Target="slide122.xml"/><Relationship Id="rId4" Type="http://schemas.openxmlformats.org/officeDocument/2006/relationships/package" Target="../embeddings/Microsoft_Word___39.docx"/><Relationship Id="rId9" Type="http://schemas.openxmlformats.org/officeDocument/2006/relationships/slide" Target="slide121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slide" Target="slide122.xml"/><Relationship Id="rId3" Type="http://schemas.openxmlformats.org/officeDocument/2006/relationships/oleObject" Target="../embeddings/oleObject47.bin"/><Relationship Id="rId7" Type="http://schemas.openxmlformats.org/officeDocument/2006/relationships/package" Target="../embeddings/Microsoft_Word___41.docx"/><Relationship Id="rId12" Type="http://schemas.openxmlformats.org/officeDocument/2006/relationships/slide" Target="slide121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8.bin"/><Relationship Id="rId11" Type="http://schemas.openxmlformats.org/officeDocument/2006/relationships/slide" Target="slide119.xml"/><Relationship Id="rId5" Type="http://schemas.openxmlformats.org/officeDocument/2006/relationships/image" Target="../media/image67.emf"/><Relationship Id="rId15" Type="http://schemas.openxmlformats.org/officeDocument/2006/relationships/slide" Target="slide126.xml"/><Relationship Id="rId10" Type="http://schemas.openxmlformats.org/officeDocument/2006/relationships/slide" Target="slide117.xml"/><Relationship Id="rId4" Type="http://schemas.openxmlformats.org/officeDocument/2006/relationships/package" Target="../embeddings/Microsoft_Word___40.docx"/><Relationship Id="rId9" Type="http://schemas.openxmlformats.org/officeDocument/2006/relationships/slide" Target="slide115.xml"/><Relationship Id="rId14" Type="http://schemas.openxmlformats.org/officeDocument/2006/relationships/slide" Target="slide124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10" Type="http://schemas.openxmlformats.org/officeDocument/2006/relationships/slide" Target="slide113.xml"/><Relationship Id="rId4" Type="http://schemas.openxmlformats.org/officeDocument/2006/relationships/slide" Target="slide119.xml"/><Relationship Id="rId9" Type="http://schemas.openxmlformats.org/officeDocument/2006/relationships/slide" Target="slide125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slide" Target="slide122.xml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49.bin"/><Relationship Id="rId7" Type="http://schemas.openxmlformats.org/officeDocument/2006/relationships/package" Target="../embeddings/Microsoft_Word___43.docx"/><Relationship Id="rId12" Type="http://schemas.openxmlformats.org/officeDocument/2006/relationships/slide" Target="slide121.xml"/><Relationship Id="rId17" Type="http://schemas.openxmlformats.org/officeDocument/2006/relationships/package" Target="../embeddings/Microsoft_Word___44.docx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0.bin"/><Relationship Id="rId11" Type="http://schemas.openxmlformats.org/officeDocument/2006/relationships/slide" Target="slide119.xml"/><Relationship Id="rId5" Type="http://schemas.openxmlformats.org/officeDocument/2006/relationships/image" Target="../media/image69.emf"/><Relationship Id="rId15" Type="http://schemas.openxmlformats.org/officeDocument/2006/relationships/slide" Target="slide126.xml"/><Relationship Id="rId10" Type="http://schemas.openxmlformats.org/officeDocument/2006/relationships/slide" Target="slide117.xml"/><Relationship Id="rId19" Type="http://schemas.openxmlformats.org/officeDocument/2006/relationships/slide" Target="slide113.xml"/><Relationship Id="rId4" Type="http://schemas.openxmlformats.org/officeDocument/2006/relationships/package" Target="../embeddings/Microsoft_Word___42.docx"/><Relationship Id="rId9" Type="http://schemas.openxmlformats.org/officeDocument/2006/relationships/slide" Target="slide115.xml"/><Relationship Id="rId14" Type="http://schemas.openxmlformats.org/officeDocument/2006/relationships/slide" Target="slide124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124.xml"/><Relationship Id="rId3" Type="http://schemas.openxmlformats.org/officeDocument/2006/relationships/slide" Target="slide115.xml"/><Relationship Id="rId7" Type="http://schemas.openxmlformats.org/officeDocument/2006/relationships/slide" Target="slide122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21.xml"/><Relationship Id="rId5" Type="http://schemas.openxmlformats.org/officeDocument/2006/relationships/slide" Target="slide119.xml"/><Relationship Id="rId10" Type="http://schemas.openxmlformats.org/officeDocument/2006/relationships/slide" Target="slide113.xml"/><Relationship Id="rId4" Type="http://schemas.openxmlformats.org/officeDocument/2006/relationships/slide" Target="slide117.xml"/><Relationship Id="rId9" Type="http://schemas.openxmlformats.org/officeDocument/2006/relationships/slide" Target="slide126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slide" Target="slide124.xml"/><Relationship Id="rId3" Type="http://schemas.openxmlformats.org/officeDocument/2006/relationships/slide" Target="slide115.xml"/><Relationship Id="rId7" Type="http://schemas.openxmlformats.org/officeDocument/2006/relationships/slide" Target="slide122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21.xml"/><Relationship Id="rId5" Type="http://schemas.openxmlformats.org/officeDocument/2006/relationships/slide" Target="slide119.xml"/><Relationship Id="rId10" Type="http://schemas.openxmlformats.org/officeDocument/2006/relationships/slide" Target="slide113.xml"/><Relationship Id="rId4" Type="http://schemas.openxmlformats.org/officeDocument/2006/relationships/slide" Target="slide117.xml"/><Relationship Id="rId9" Type="http://schemas.openxmlformats.org/officeDocument/2006/relationships/slide" Target="slide126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122.xml"/><Relationship Id="rId3" Type="http://schemas.openxmlformats.org/officeDocument/2006/relationships/image" Target="../media/image75.png"/><Relationship Id="rId7" Type="http://schemas.openxmlformats.org/officeDocument/2006/relationships/slide" Target="slide121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19.xml"/><Relationship Id="rId11" Type="http://schemas.openxmlformats.org/officeDocument/2006/relationships/slide" Target="slide113.xml"/><Relationship Id="rId5" Type="http://schemas.openxmlformats.org/officeDocument/2006/relationships/slide" Target="slide117.xml"/><Relationship Id="rId10" Type="http://schemas.openxmlformats.org/officeDocument/2006/relationships/slide" Target="slide126.xml"/><Relationship Id="rId4" Type="http://schemas.openxmlformats.org/officeDocument/2006/relationships/slide" Target="slide115.xml"/><Relationship Id="rId9" Type="http://schemas.openxmlformats.org/officeDocument/2006/relationships/slide" Target="slide124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slide" Target="slide119.xml"/><Relationship Id="rId13" Type="http://schemas.openxmlformats.org/officeDocument/2006/relationships/slide" Target="slide113.xml"/><Relationship Id="rId3" Type="http://schemas.openxmlformats.org/officeDocument/2006/relationships/oleObject" Target="../embeddings/oleObject52.bin"/><Relationship Id="rId7" Type="http://schemas.openxmlformats.org/officeDocument/2006/relationships/slide" Target="slide117.xml"/><Relationship Id="rId12" Type="http://schemas.openxmlformats.org/officeDocument/2006/relationships/slide" Target="slide1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slide" Target="slide115.xml"/><Relationship Id="rId11" Type="http://schemas.openxmlformats.org/officeDocument/2006/relationships/slide" Target="slide124.xml"/><Relationship Id="rId5" Type="http://schemas.openxmlformats.org/officeDocument/2006/relationships/image" Target="../media/image76.emf"/><Relationship Id="rId10" Type="http://schemas.openxmlformats.org/officeDocument/2006/relationships/slide" Target="slide122.xml"/><Relationship Id="rId4" Type="http://schemas.openxmlformats.org/officeDocument/2006/relationships/package" Target="../embeddings/Microsoft_Word___45.docx"/><Relationship Id="rId9" Type="http://schemas.openxmlformats.org/officeDocument/2006/relationships/slide" Target="slide121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10" Type="http://schemas.openxmlformats.org/officeDocument/2006/relationships/slide" Target="slide113.xml"/><Relationship Id="rId4" Type="http://schemas.openxmlformats.org/officeDocument/2006/relationships/slide" Target="slide119.xml"/><Relationship Id="rId9" Type="http://schemas.openxmlformats.org/officeDocument/2006/relationships/slide" Target="slide135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4" Type="http://schemas.openxmlformats.org/officeDocument/2006/relationships/slide" Target="slide119.xml"/><Relationship Id="rId9" Type="http://schemas.openxmlformats.org/officeDocument/2006/relationships/slide" Target="slide113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slide" Target="slide126.xml"/><Relationship Id="rId3" Type="http://schemas.openxmlformats.org/officeDocument/2006/relationships/slide" Target="slide117.xml"/><Relationship Id="rId7" Type="http://schemas.openxmlformats.org/officeDocument/2006/relationships/slide" Target="slide124.xml"/><Relationship Id="rId2" Type="http://schemas.openxmlformats.org/officeDocument/2006/relationships/slide" Target="slide1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1.xml"/><Relationship Id="rId10" Type="http://schemas.openxmlformats.org/officeDocument/2006/relationships/slide" Target="slide113.xml"/><Relationship Id="rId4" Type="http://schemas.openxmlformats.org/officeDocument/2006/relationships/slide" Target="slide119.xml"/><Relationship Id="rId9" Type="http://schemas.openxmlformats.org/officeDocument/2006/relationships/slide" Target="slide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46.docx"/><Relationship Id="rId3" Type="http://schemas.openxmlformats.org/officeDocument/2006/relationships/slide" Target="slide138.xml"/><Relationship Id="rId21" Type="http://schemas.openxmlformats.org/officeDocument/2006/relationships/package" Target="../embeddings/Microsoft_Word___47.docx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35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77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Relationship Id="rId22" Type="http://schemas.openxmlformats.org/officeDocument/2006/relationships/image" Target="../media/image7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6" Type="http://schemas.openxmlformats.org/officeDocument/2006/relationships/slide" Target="slide14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17" Type="http://schemas.openxmlformats.org/officeDocument/2006/relationships/slide" Target="slide147.xml"/><Relationship Id="rId2" Type="http://schemas.openxmlformats.org/officeDocument/2006/relationships/slide" Target="slide138.xml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48.docx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1" Type="http://schemas.openxmlformats.org/officeDocument/2006/relationships/vmlDrawing" Target="../drawings/vmlDrawing36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80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49.docx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20" Type="http://schemas.openxmlformats.org/officeDocument/2006/relationships/slide" Target="slide149.xml"/><Relationship Id="rId1" Type="http://schemas.openxmlformats.org/officeDocument/2006/relationships/vmlDrawing" Target="../drawings/vmlDrawing37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81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50.docx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1" Type="http://schemas.openxmlformats.org/officeDocument/2006/relationships/vmlDrawing" Target="../drawings/vmlDrawing38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82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17" Type="http://schemas.openxmlformats.org/officeDocument/2006/relationships/slide" Target="slide151.xml"/><Relationship Id="rId2" Type="http://schemas.openxmlformats.org/officeDocument/2006/relationships/slide" Target="slide138.xml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6" Type="http://schemas.openxmlformats.org/officeDocument/2006/relationships/slide" Target="slide15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17" Type="http://schemas.openxmlformats.org/officeDocument/2006/relationships/slide" Target="slide155.xml"/><Relationship Id="rId2" Type="http://schemas.openxmlformats.org/officeDocument/2006/relationships/slide" Target="slide138.xml"/><Relationship Id="rId16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51.docx"/><Relationship Id="rId3" Type="http://schemas.openxmlformats.org/officeDocument/2006/relationships/slide" Target="slide138.xml"/><Relationship Id="rId21" Type="http://schemas.openxmlformats.org/officeDocument/2006/relationships/package" Target="../embeddings/Microsoft_Word___52.docx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39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85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Relationship Id="rId22" Type="http://schemas.openxmlformats.org/officeDocument/2006/relationships/image" Target="../media/image86.e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6" Type="http://schemas.openxmlformats.org/officeDocument/2006/relationships/slide" Target="slide1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53.docx"/><Relationship Id="rId3" Type="http://schemas.openxmlformats.org/officeDocument/2006/relationships/slide" Target="slide138.xml"/><Relationship Id="rId21" Type="http://schemas.openxmlformats.org/officeDocument/2006/relationships/package" Target="../embeddings/Microsoft_Word___54.docx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40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87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Relationship Id="rId22" Type="http://schemas.openxmlformats.org/officeDocument/2006/relationships/image" Target="../media/image88.emf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55.docx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1" Type="http://schemas.openxmlformats.org/officeDocument/2006/relationships/vmlDrawing" Target="../drawings/vmlDrawing41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89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56.docx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1" Type="http://schemas.openxmlformats.org/officeDocument/2006/relationships/vmlDrawing" Target="../drawings/vmlDrawing42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90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2" Type="http://schemas.openxmlformats.org/officeDocument/2006/relationships/slide" Target="slide1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57.docx"/><Relationship Id="rId3" Type="http://schemas.openxmlformats.org/officeDocument/2006/relationships/slide" Target="slide138.xml"/><Relationship Id="rId21" Type="http://schemas.openxmlformats.org/officeDocument/2006/relationships/package" Target="../embeddings/Microsoft_Word___58.docx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43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91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Relationship Id="rId22" Type="http://schemas.openxmlformats.org/officeDocument/2006/relationships/image" Target="../media/image92.emf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image" Target="../media/image93.wmf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1" Type="http://schemas.openxmlformats.org/officeDocument/2006/relationships/vmlDrawing" Target="../drawings/vmlDrawing44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slide" Target="slide145.xml"/><Relationship Id="rId13" Type="http://schemas.openxmlformats.org/officeDocument/2006/relationships/slide" Target="slide154.xml"/><Relationship Id="rId3" Type="http://schemas.openxmlformats.org/officeDocument/2006/relationships/slide" Target="slide139.xml"/><Relationship Id="rId7" Type="http://schemas.openxmlformats.org/officeDocument/2006/relationships/slide" Target="slide144.xml"/><Relationship Id="rId12" Type="http://schemas.openxmlformats.org/officeDocument/2006/relationships/slide" Target="slide152.xml"/><Relationship Id="rId17" Type="http://schemas.openxmlformats.org/officeDocument/2006/relationships/slide" Target="slide2.xml"/><Relationship Id="rId2" Type="http://schemas.openxmlformats.org/officeDocument/2006/relationships/slide" Target="slide138.xml"/><Relationship Id="rId16" Type="http://schemas.openxmlformats.org/officeDocument/2006/relationships/slide" Target="slide16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43.xml"/><Relationship Id="rId11" Type="http://schemas.openxmlformats.org/officeDocument/2006/relationships/slide" Target="slide150.xml"/><Relationship Id="rId5" Type="http://schemas.openxmlformats.org/officeDocument/2006/relationships/slide" Target="slide141.xml"/><Relationship Id="rId15" Type="http://schemas.openxmlformats.org/officeDocument/2006/relationships/slide" Target="slide164.xml"/><Relationship Id="rId10" Type="http://schemas.openxmlformats.org/officeDocument/2006/relationships/slide" Target="slide148.xml"/><Relationship Id="rId4" Type="http://schemas.openxmlformats.org/officeDocument/2006/relationships/slide" Target="slide140.xml"/><Relationship Id="rId9" Type="http://schemas.openxmlformats.org/officeDocument/2006/relationships/slide" Target="slide146.xml"/><Relationship Id="rId14" Type="http://schemas.openxmlformats.org/officeDocument/2006/relationships/slide" Target="slide156.xml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59.docx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1" Type="http://schemas.openxmlformats.org/officeDocument/2006/relationships/vmlDrawing" Target="../drawings/vmlDrawing45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94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slide" Target="slide144.xml"/><Relationship Id="rId13" Type="http://schemas.openxmlformats.org/officeDocument/2006/relationships/slide" Target="slide152.xml"/><Relationship Id="rId18" Type="http://schemas.openxmlformats.org/officeDocument/2006/relationships/package" Target="../embeddings/Microsoft_Word___60.docx"/><Relationship Id="rId3" Type="http://schemas.openxmlformats.org/officeDocument/2006/relationships/slide" Target="slide138.xml"/><Relationship Id="rId7" Type="http://schemas.openxmlformats.org/officeDocument/2006/relationships/slide" Target="slide143.xml"/><Relationship Id="rId12" Type="http://schemas.openxmlformats.org/officeDocument/2006/relationships/slide" Target="slide150.xml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6" Type="http://schemas.openxmlformats.org/officeDocument/2006/relationships/slide" Target="slide164.xml"/><Relationship Id="rId20" Type="http://schemas.openxmlformats.org/officeDocument/2006/relationships/slide" Target="slide2.xml"/><Relationship Id="rId1" Type="http://schemas.openxmlformats.org/officeDocument/2006/relationships/vmlDrawing" Target="../drawings/vmlDrawing46.vml"/><Relationship Id="rId6" Type="http://schemas.openxmlformats.org/officeDocument/2006/relationships/slide" Target="slide141.xml"/><Relationship Id="rId11" Type="http://schemas.openxmlformats.org/officeDocument/2006/relationships/slide" Target="slide148.xml"/><Relationship Id="rId5" Type="http://schemas.openxmlformats.org/officeDocument/2006/relationships/slide" Target="slide140.xml"/><Relationship Id="rId15" Type="http://schemas.openxmlformats.org/officeDocument/2006/relationships/slide" Target="slide156.xml"/><Relationship Id="rId10" Type="http://schemas.openxmlformats.org/officeDocument/2006/relationships/slide" Target="slide146.xml"/><Relationship Id="rId19" Type="http://schemas.openxmlformats.org/officeDocument/2006/relationships/image" Target="../media/image95.emf"/><Relationship Id="rId4" Type="http://schemas.openxmlformats.org/officeDocument/2006/relationships/slide" Target="slide139.xml"/><Relationship Id="rId9" Type="http://schemas.openxmlformats.org/officeDocument/2006/relationships/slide" Target="slide145.xml"/><Relationship Id="rId14" Type="http://schemas.openxmlformats.org/officeDocument/2006/relationships/slide" Target="slide15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18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89.xml"/><Relationship Id="rId3" Type="http://schemas.openxmlformats.org/officeDocument/2006/relationships/slide" Target="slide23.xml"/><Relationship Id="rId7" Type="http://schemas.openxmlformats.org/officeDocument/2006/relationships/image" Target="../media/image2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7.xml"/><Relationship Id="rId5" Type="http://schemas.openxmlformats.org/officeDocument/2006/relationships/slide" Target="slide112.xml"/><Relationship Id="rId4" Type="http://schemas.openxmlformats.org/officeDocument/2006/relationships/slide" Target="slide5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4.docx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__5.docx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package" Target="../embeddings/Microsoft_Word___7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__6.docx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__8.docx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slide" Target="slide35.xml"/><Relationship Id="rId3" Type="http://schemas.openxmlformats.org/officeDocument/2006/relationships/oleObject" Target="../embeddings/oleObject9.bin"/><Relationship Id="rId7" Type="http://schemas.openxmlformats.org/officeDocument/2006/relationships/package" Target="../embeddings/Microsoft_Word___10.docx"/><Relationship Id="rId12" Type="http://schemas.openxmlformats.org/officeDocument/2006/relationships/slide" Target="slide33.xml"/><Relationship Id="rId17" Type="http://schemas.openxmlformats.org/officeDocument/2006/relationships/slide" Target="slide44.xml"/><Relationship Id="rId2" Type="http://schemas.openxmlformats.org/officeDocument/2006/relationships/slideLayout" Target="../slideLayouts/slideLayout4.xml"/><Relationship Id="rId16" Type="http://schemas.openxmlformats.org/officeDocument/2006/relationships/slide" Target="slide3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emf"/><Relationship Id="rId5" Type="http://schemas.openxmlformats.org/officeDocument/2006/relationships/image" Target="../media/image13.emf"/><Relationship Id="rId15" Type="http://schemas.openxmlformats.org/officeDocument/2006/relationships/slide" Target="slide37.xml"/><Relationship Id="rId10" Type="http://schemas.openxmlformats.org/officeDocument/2006/relationships/package" Target="../embeddings/Microsoft_Word___11.docx"/><Relationship Id="rId4" Type="http://schemas.openxmlformats.org/officeDocument/2006/relationships/package" Target="../embeddings/Microsoft_Word___9.docx"/><Relationship Id="rId9" Type="http://schemas.openxmlformats.org/officeDocument/2006/relationships/oleObject" Target="../embeddings/oleObject11.bin"/><Relationship Id="rId14" Type="http://schemas.openxmlformats.org/officeDocument/2006/relationships/slide" Target="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13" Type="http://schemas.openxmlformats.org/officeDocument/2006/relationships/package" Target="../embeddings/Microsoft_Word___13.docx"/><Relationship Id="rId3" Type="http://schemas.openxmlformats.org/officeDocument/2006/relationships/oleObject" Target="../embeddings/oleObject12.bin"/><Relationship Id="rId7" Type="http://schemas.openxmlformats.org/officeDocument/2006/relationships/slide" Target="slide35.xml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slide" Target="slide33.xml"/><Relationship Id="rId11" Type="http://schemas.openxmlformats.org/officeDocument/2006/relationships/slide" Target="slide44.xml"/><Relationship Id="rId5" Type="http://schemas.openxmlformats.org/officeDocument/2006/relationships/image" Target="../media/image16.emf"/><Relationship Id="rId10" Type="http://schemas.openxmlformats.org/officeDocument/2006/relationships/slide" Target="slide38.xml"/><Relationship Id="rId4" Type="http://schemas.openxmlformats.org/officeDocument/2006/relationships/package" Target="../embeddings/Microsoft_Word___12.docx"/><Relationship Id="rId9" Type="http://schemas.openxmlformats.org/officeDocument/2006/relationships/slide" Target="slide37.xml"/><Relationship Id="rId14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.docx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package" Target="../embeddings/Microsoft_Word___1.docx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slide" Target="slide35.xml"/><Relationship Id="rId3" Type="http://schemas.openxmlformats.org/officeDocument/2006/relationships/oleObject" Target="../embeddings/oleObject14.bin"/><Relationship Id="rId7" Type="http://schemas.openxmlformats.org/officeDocument/2006/relationships/package" Target="../embeddings/Microsoft_Word___15.docx"/><Relationship Id="rId12" Type="http://schemas.openxmlformats.org/officeDocument/2006/relationships/slide" Target="slide33.xml"/><Relationship Id="rId17" Type="http://schemas.openxmlformats.org/officeDocument/2006/relationships/slide" Target="slide44.xml"/><Relationship Id="rId2" Type="http://schemas.openxmlformats.org/officeDocument/2006/relationships/slideLayout" Target="../slideLayouts/slideLayout4.xml"/><Relationship Id="rId16" Type="http://schemas.openxmlformats.org/officeDocument/2006/relationships/slide" Target="slide3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emf"/><Relationship Id="rId5" Type="http://schemas.openxmlformats.org/officeDocument/2006/relationships/image" Target="../media/image18.emf"/><Relationship Id="rId15" Type="http://schemas.openxmlformats.org/officeDocument/2006/relationships/slide" Target="slide37.xml"/><Relationship Id="rId10" Type="http://schemas.openxmlformats.org/officeDocument/2006/relationships/package" Target="../embeddings/Microsoft_Word___16.docx"/><Relationship Id="rId4" Type="http://schemas.openxmlformats.org/officeDocument/2006/relationships/package" Target="../embeddings/Microsoft_Word___14.docx"/><Relationship Id="rId9" Type="http://schemas.openxmlformats.org/officeDocument/2006/relationships/oleObject" Target="../embeddings/oleObject16.bin"/><Relationship Id="rId14" Type="http://schemas.openxmlformats.org/officeDocument/2006/relationships/slide" Target="slide3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3" Type="http://schemas.openxmlformats.org/officeDocument/2006/relationships/oleObject" Target="../embeddings/oleObject17.bin"/><Relationship Id="rId7" Type="http://schemas.openxmlformats.org/officeDocument/2006/relationships/slide" Target="slide3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slide" Target="slide33.xml"/><Relationship Id="rId11" Type="http://schemas.openxmlformats.org/officeDocument/2006/relationships/slide" Target="slide44.xml"/><Relationship Id="rId5" Type="http://schemas.openxmlformats.org/officeDocument/2006/relationships/image" Target="../media/image21.emf"/><Relationship Id="rId10" Type="http://schemas.openxmlformats.org/officeDocument/2006/relationships/slide" Target="slide38.xml"/><Relationship Id="rId4" Type="http://schemas.openxmlformats.org/officeDocument/2006/relationships/package" Target="../embeddings/Microsoft_Word___17.docx"/><Relationship Id="rId9" Type="http://schemas.openxmlformats.org/officeDocument/2006/relationships/slide" Target="slide3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44.xml"/><Relationship Id="rId2" Type="http://schemas.openxmlformats.org/officeDocument/2006/relationships/slide" Target="slide33.xml"/><Relationship Id="rId1" Type="http://schemas.openxmlformats.org/officeDocument/2006/relationships/slideLayout" Target="../slideLayouts/slideLayout4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4" Type="http://schemas.openxmlformats.org/officeDocument/2006/relationships/slide" Target="slide3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44.xml"/><Relationship Id="rId3" Type="http://schemas.openxmlformats.org/officeDocument/2006/relationships/slide" Target="slide33.xml"/><Relationship Id="rId7" Type="http://schemas.openxmlformats.org/officeDocument/2006/relationships/slide" Target="slide3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slide" Target="slide37.xml"/><Relationship Id="rId11" Type="http://schemas.openxmlformats.org/officeDocument/2006/relationships/image" Target="../media/image22.emf"/><Relationship Id="rId5" Type="http://schemas.openxmlformats.org/officeDocument/2006/relationships/slide" Target="slide36.xml"/><Relationship Id="rId10" Type="http://schemas.openxmlformats.org/officeDocument/2006/relationships/package" Target="../embeddings/Microsoft_Word___18.docx"/><Relationship Id="rId4" Type="http://schemas.openxmlformats.org/officeDocument/2006/relationships/slide" Target="slide35.xml"/><Relationship Id="rId9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3" Type="http://schemas.openxmlformats.org/officeDocument/2006/relationships/oleObject" Target="../embeddings/oleObject19.bin"/><Relationship Id="rId7" Type="http://schemas.openxmlformats.org/officeDocument/2006/relationships/slide" Target="slide3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slide" Target="slide33.xml"/><Relationship Id="rId11" Type="http://schemas.openxmlformats.org/officeDocument/2006/relationships/slide" Target="slide44.xml"/><Relationship Id="rId5" Type="http://schemas.openxmlformats.org/officeDocument/2006/relationships/image" Target="../media/image23.emf"/><Relationship Id="rId10" Type="http://schemas.openxmlformats.org/officeDocument/2006/relationships/slide" Target="slide38.xml"/><Relationship Id="rId4" Type="http://schemas.openxmlformats.org/officeDocument/2006/relationships/package" Target="../embeddings/Microsoft_Word___19.docx"/><Relationship Id="rId9" Type="http://schemas.openxmlformats.org/officeDocument/2006/relationships/slide" Target="slide3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__20.docx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slide" Target="slide2.xml"/><Relationship Id="rId5" Type="http://schemas.openxmlformats.org/officeDocument/2006/relationships/image" Target="../media/image25.emf"/><Relationship Id="rId4" Type="http://schemas.openxmlformats.org/officeDocument/2006/relationships/package" Target="../embeddings/Microsoft_Word___21.docx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__22.docx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9.emf"/><Relationship Id="rId4" Type="http://schemas.openxmlformats.org/officeDocument/2006/relationships/package" Target="../embeddings/Microsoft_Word___23.docx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Relationship Id="rId9" Type="http://schemas.openxmlformats.org/officeDocument/2006/relationships/slide" Target="slide65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76.xml"/><Relationship Id="rId3" Type="http://schemas.openxmlformats.org/officeDocument/2006/relationships/slide" Target="slide62.xml"/><Relationship Id="rId7" Type="http://schemas.openxmlformats.org/officeDocument/2006/relationships/slide" Target="slide70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slide" Target="slide67.xml"/><Relationship Id="rId5" Type="http://schemas.openxmlformats.org/officeDocument/2006/relationships/slide" Target="slide66.xml"/><Relationship Id="rId4" Type="http://schemas.openxmlformats.org/officeDocument/2006/relationships/slide" Target="slide64.xml"/><Relationship Id="rId9" Type="http://schemas.openxmlformats.org/officeDocument/2006/relationships/slide" Target="slide80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3" Type="http://schemas.openxmlformats.org/officeDocument/2006/relationships/oleObject" Target="../embeddings/oleObject24.bin"/><Relationship Id="rId7" Type="http://schemas.openxmlformats.org/officeDocument/2006/relationships/slide" Target="slide64.xml"/><Relationship Id="rId12" Type="http://schemas.openxmlformats.org/officeDocument/2006/relationships/slide" Target="slide8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slide" Target="slide62.xml"/><Relationship Id="rId11" Type="http://schemas.openxmlformats.org/officeDocument/2006/relationships/slide" Target="slide76.xml"/><Relationship Id="rId5" Type="http://schemas.openxmlformats.org/officeDocument/2006/relationships/image" Target="../media/image31.emf"/><Relationship Id="rId10" Type="http://schemas.openxmlformats.org/officeDocument/2006/relationships/slide" Target="slide70.xml"/><Relationship Id="rId4" Type="http://schemas.openxmlformats.org/officeDocument/2006/relationships/package" Target="../embeddings/Microsoft_Word___24.docx"/><Relationship Id="rId9" Type="http://schemas.openxmlformats.org/officeDocument/2006/relationships/slide" Target="slide6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Relationship Id="rId9" Type="http://schemas.openxmlformats.org/officeDocument/2006/relationships/slide" Target="slide7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76.xml"/><Relationship Id="rId3" Type="http://schemas.openxmlformats.org/officeDocument/2006/relationships/slide" Target="slide62.xml"/><Relationship Id="rId7" Type="http://schemas.openxmlformats.org/officeDocument/2006/relationships/slide" Target="slide70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6" Type="http://schemas.openxmlformats.org/officeDocument/2006/relationships/slide" Target="slide67.xml"/><Relationship Id="rId5" Type="http://schemas.openxmlformats.org/officeDocument/2006/relationships/slide" Target="slide66.xml"/><Relationship Id="rId4" Type="http://schemas.openxmlformats.org/officeDocument/2006/relationships/slide" Target="slide64.xml"/><Relationship Id="rId9" Type="http://schemas.openxmlformats.org/officeDocument/2006/relationships/slide" Target="slide80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76.xml"/><Relationship Id="rId3" Type="http://schemas.openxmlformats.org/officeDocument/2006/relationships/slide" Target="slide62.xml"/><Relationship Id="rId7" Type="http://schemas.openxmlformats.org/officeDocument/2006/relationships/slide" Target="slide70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slide" Target="slide67.xml"/><Relationship Id="rId5" Type="http://schemas.openxmlformats.org/officeDocument/2006/relationships/slide" Target="slide66.xml"/><Relationship Id="rId4" Type="http://schemas.openxmlformats.org/officeDocument/2006/relationships/slide" Target="slide64.xml"/><Relationship Id="rId9" Type="http://schemas.openxmlformats.org/officeDocument/2006/relationships/slide" Target="slide80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Relationship Id="rId9" Type="http://schemas.openxmlformats.org/officeDocument/2006/relationships/slide" Target="slide75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slide" Target="slide70.xml"/><Relationship Id="rId3" Type="http://schemas.openxmlformats.org/officeDocument/2006/relationships/oleObject" Target="../embeddings/oleObject25.bin"/><Relationship Id="rId7" Type="http://schemas.openxmlformats.org/officeDocument/2006/relationships/package" Target="../embeddings/Microsoft_Word___26.docx"/><Relationship Id="rId12" Type="http://schemas.openxmlformats.org/officeDocument/2006/relationships/slide" Target="slide6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6.bin"/><Relationship Id="rId11" Type="http://schemas.openxmlformats.org/officeDocument/2006/relationships/slide" Target="slide66.xml"/><Relationship Id="rId5" Type="http://schemas.openxmlformats.org/officeDocument/2006/relationships/image" Target="../media/image34.emf"/><Relationship Id="rId15" Type="http://schemas.openxmlformats.org/officeDocument/2006/relationships/slide" Target="slide80.xml"/><Relationship Id="rId10" Type="http://schemas.openxmlformats.org/officeDocument/2006/relationships/slide" Target="slide64.xml"/><Relationship Id="rId4" Type="http://schemas.openxmlformats.org/officeDocument/2006/relationships/package" Target="../embeddings/Microsoft_Word___25.docx"/><Relationship Id="rId9" Type="http://schemas.openxmlformats.org/officeDocument/2006/relationships/slide" Target="slide62.xml"/><Relationship Id="rId14" Type="http://schemas.openxmlformats.org/officeDocument/2006/relationships/slide" Target="slide76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slide" Target="slide70.xml"/><Relationship Id="rId3" Type="http://schemas.openxmlformats.org/officeDocument/2006/relationships/oleObject" Target="../embeddings/oleObject27.bin"/><Relationship Id="rId7" Type="http://schemas.openxmlformats.org/officeDocument/2006/relationships/package" Target="../embeddings/Microsoft_Word___28.docx"/><Relationship Id="rId12" Type="http://schemas.openxmlformats.org/officeDocument/2006/relationships/slide" Target="slide6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.bin"/><Relationship Id="rId11" Type="http://schemas.openxmlformats.org/officeDocument/2006/relationships/slide" Target="slide66.xml"/><Relationship Id="rId5" Type="http://schemas.openxmlformats.org/officeDocument/2006/relationships/image" Target="../media/image36.emf"/><Relationship Id="rId15" Type="http://schemas.openxmlformats.org/officeDocument/2006/relationships/slide" Target="slide80.xml"/><Relationship Id="rId10" Type="http://schemas.openxmlformats.org/officeDocument/2006/relationships/slide" Target="slide64.xml"/><Relationship Id="rId4" Type="http://schemas.openxmlformats.org/officeDocument/2006/relationships/package" Target="../embeddings/Microsoft_Word___27.docx"/><Relationship Id="rId9" Type="http://schemas.openxmlformats.org/officeDocument/2006/relationships/slide" Target="slide62.xml"/><Relationship Id="rId14" Type="http://schemas.openxmlformats.org/officeDocument/2006/relationships/slide" Target="slide76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slide" Target="slide64.xml"/><Relationship Id="rId7" Type="http://schemas.openxmlformats.org/officeDocument/2006/relationships/slide" Target="slide76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4.xml"/><Relationship Id="rId6" Type="http://schemas.openxmlformats.org/officeDocument/2006/relationships/slide" Target="slide70.xml"/><Relationship Id="rId5" Type="http://schemas.openxmlformats.org/officeDocument/2006/relationships/slide" Target="slide67.xml"/><Relationship Id="rId4" Type="http://schemas.openxmlformats.org/officeDocument/2006/relationships/slide" Target="slide6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13" Type="http://schemas.openxmlformats.org/officeDocument/2006/relationships/slide" Target="slide80.xml"/><Relationship Id="rId3" Type="http://schemas.openxmlformats.org/officeDocument/2006/relationships/oleObject" Target="../embeddings/oleObject29.bin"/><Relationship Id="rId7" Type="http://schemas.openxmlformats.org/officeDocument/2006/relationships/slide" Target="slide62.xml"/><Relationship Id="rId12" Type="http://schemas.openxmlformats.org/officeDocument/2006/relationships/slide" Target="slide7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11" Type="http://schemas.openxmlformats.org/officeDocument/2006/relationships/slide" Target="slide70.xml"/><Relationship Id="rId5" Type="http://schemas.openxmlformats.org/officeDocument/2006/relationships/oleObject" Target="../embeddings/oleObject30.bin"/><Relationship Id="rId10" Type="http://schemas.openxmlformats.org/officeDocument/2006/relationships/slide" Target="slide67.xml"/><Relationship Id="rId4" Type="http://schemas.openxmlformats.org/officeDocument/2006/relationships/image" Target="../media/image38.wmf"/><Relationship Id="rId9" Type="http://schemas.openxmlformats.org/officeDocument/2006/relationships/slide" Target="slide66.xml"/><Relationship Id="rId14" Type="http://schemas.openxmlformats.org/officeDocument/2006/relationships/slide" Target="slide81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13" Type="http://schemas.openxmlformats.org/officeDocument/2006/relationships/slide" Target="slide76.xml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slide" Target="slide7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11" Type="http://schemas.openxmlformats.org/officeDocument/2006/relationships/slide" Target="slide67.xml"/><Relationship Id="rId5" Type="http://schemas.openxmlformats.org/officeDocument/2006/relationships/oleObject" Target="../embeddings/oleObject32.bin"/><Relationship Id="rId10" Type="http://schemas.openxmlformats.org/officeDocument/2006/relationships/slide" Target="slide66.xml"/><Relationship Id="rId4" Type="http://schemas.openxmlformats.org/officeDocument/2006/relationships/image" Target="../media/image40.wmf"/><Relationship Id="rId9" Type="http://schemas.openxmlformats.org/officeDocument/2006/relationships/slide" Target="slide64.xml"/><Relationship Id="rId14" Type="http://schemas.openxmlformats.org/officeDocument/2006/relationships/slide" Target="slide80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66.xml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4.bin"/><Relationship Id="rId7" Type="http://schemas.openxmlformats.org/officeDocument/2006/relationships/slide" Target="slide64.xml"/><Relationship Id="rId12" Type="http://schemas.openxmlformats.org/officeDocument/2006/relationships/slide" Target="slide8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slide" Target="slide62.xml"/><Relationship Id="rId11" Type="http://schemas.openxmlformats.org/officeDocument/2006/relationships/slide" Target="slide76.xml"/><Relationship Id="rId5" Type="http://schemas.openxmlformats.org/officeDocument/2006/relationships/image" Target="../media/image42.emf"/><Relationship Id="rId15" Type="http://schemas.openxmlformats.org/officeDocument/2006/relationships/image" Target="../media/image43.emf"/><Relationship Id="rId10" Type="http://schemas.openxmlformats.org/officeDocument/2006/relationships/slide" Target="slide70.xml"/><Relationship Id="rId4" Type="http://schemas.openxmlformats.org/officeDocument/2006/relationships/package" Target="../embeddings/Microsoft_Word___29.docx"/><Relationship Id="rId9" Type="http://schemas.openxmlformats.org/officeDocument/2006/relationships/slide" Target="slide67.xml"/><Relationship Id="rId14" Type="http://schemas.openxmlformats.org/officeDocument/2006/relationships/package" Target="../embeddings/Microsoft_Word___30.docx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slide" Target="slide94.xml"/><Relationship Id="rId3" Type="http://schemas.openxmlformats.org/officeDocument/2006/relationships/oleObject" Target="../embeddings/oleObject36.bin"/><Relationship Id="rId7" Type="http://schemas.openxmlformats.org/officeDocument/2006/relationships/slide" Target="slide91.xml"/><Relationship Id="rId12" Type="http://schemas.openxmlformats.org/officeDocument/2006/relationships/slide" Target="slide10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png"/><Relationship Id="rId11" Type="http://schemas.openxmlformats.org/officeDocument/2006/relationships/slide" Target="slide105.xml"/><Relationship Id="rId5" Type="http://schemas.openxmlformats.org/officeDocument/2006/relationships/image" Target="../media/image45.emf"/><Relationship Id="rId10" Type="http://schemas.openxmlformats.org/officeDocument/2006/relationships/slide" Target="slide103.xml"/><Relationship Id="rId4" Type="http://schemas.openxmlformats.org/officeDocument/2006/relationships/package" Target="../embeddings/Microsoft_Word___31.docx"/><Relationship Id="rId9" Type="http://schemas.openxmlformats.org/officeDocument/2006/relationships/slide" Target="slide100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3" Type="http://schemas.openxmlformats.org/officeDocument/2006/relationships/image" Target="../media/image48.png"/><Relationship Id="rId7" Type="http://schemas.openxmlformats.org/officeDocument/2006/relationships/slide" Target="slide103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6" Type="http://schemas.openxmlformats.org/officeDocument/2006/relationships/slide" Target="slide100.xml"/><Relationship Id="rId5" Type="http://schemas.openxmlformats.org/officeDocument/2006/relationships/slide" Target="slide94.xml"/><Relationship Id="rId4" Type="http://schemas.openxmlformats.org/officeDocument/2006/relationships/slide" Target="slide91.xml"/><Relationship Id="rId9" Type="http://schemas.openxmlformats.org/officeDocument/2006/relationships/slide" Target="slide109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3" Type="http://schemas.openxmlformats.org/officeDocument/2006/relationships/slide" Target="slide95.xml"/><Relationship Id="rId7" Type="http://schemas.openxmlformats.org/officeDocument/2006/relationships/slide" Target="slide103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slide" Target="slide100.xml"/><Relationship Id="rId5" Type="http://schemas.openxmlformats.org/officeDocument/2006/relationships/slide" Target="slide94.xml"/><Relationship Id="rId4" Type="http://schemas.openxmlformats.org/officeDocument/2006/relationships/slide" Target="slide91.xml"/><Relationship Id="rId9" Type="http://schemas.openxmlformats.org/officeDocument/2006/relationships/slide" Target="slide109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slide" Target="slide105.xml"/><Relationship Id="rId3" Type="http://schemas.openxmlformats.org/officeDocument/2006/relationships/slide" Target="slide97.xml"/><Relationship Id="rId7" Type="http://schemas.openxmlformats.org/officeDocument/2006/relationships/slide" Target="slide103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6" Type="http://schemas.openxmlformats.org/officeDocument/2006/relationships/slide" Target="slide100.xml"/><Relationship Id="rId5" Type="http://schemas.openxmlformats.org/officeDocument/2006/relationships/slide" Target="slide94.xml"/><Relationship Id="rId4" Type="http://schemas.openxmlformats.org/officeDocument/2006/relationships/slide" Target="slide91.xml"/><Relationship Id="rId9" Type="http://schemas.openxmlformats.org/officeDocument/2006/relationships/slide" Target="slide109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slide" Target="slide100.xml"/><Relationship Id="rId3" Type="http://schemas.openxmlformats.org/officeDocument/2006/relationships/oleObject" Target="../embeddings/oleObject37.bin"/><Relationship Id="rId7" Type="http://schemas.openxmlformats.org/officeDocument/2006/relationships/slide" Target="slide9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slide" Target="slide91.xml"/><Relationship Id="rId11" Type="http://schemas.openxmlformats.org/officeDocument/2006/relationships/slide" Target="slide109.xml"/><Relationship Id="rId5" Type="http://schemas.openxmlformats.org/officeDocument/2006/relationships/image" Target="../media/image51.emf"/><Relationship Id="rId10" Type="http://schemas.openxmlformats.org/officeDocument/2006/relationships/slide" Target="slide105.xml"/><Relationship Id="rId4" Type="http://schemas.openxmlformats.org/officeDocument/2006/relationships/package" Target="../embeddings/Microsoft_Word___32.docx"/><Relationship Id="rId9" Type="http://schemas.openxmlformats.org/officeDocument/2006/relationships/slide" Target="slide10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7" Type="http://schemas.openxmlformats.org/officeDocument/2006/relationships/slide" Target="slide109.xml"/><Relationship Id="rId2" Type="http://schemas.openxmlformats.org/officeDocument/2006/relationships/slide" Target="slide9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0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100.xml"/><Relationship Id="rId3" Type="http://schemas.openxmlformats.org/officeDocument/2006/relationships/oleObject" Target="../embeddings/oleObject38.bin"/><Relationship Id="rId7" Type="http://schemas.openxmlformats.org/officeDocument/2006/relationships/slide" Target="slide9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slide" Target="slide91.xml"/><Relationship Id="rId11" Type="http://schemas.openxmlformats.org/officeDocument/2006/relationships/slide" Target="slide109.xml"/><Relationship Id="rId5" Type="http://schemas.openxmlformats.org/officeDocument/2006/relationships/image" Target="../media/image52.emf"/><Relationship Id="rId10" Type="http://schemas.openxmlformats.org/officeDocument/2006/relationships/slide" Target="slide105.xml"/><Relationship Id="rId4" Type="http://schemas.openxmlformats.org/officeDocument/2006/relationships/package" Target="../embeddings/Microsoft_Word___33.docx"/><Relationship Id="rId9" Type="http://schemas.openxmlformats.org/officeDocument/2006/relationships/slide" Target="slide10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E:\杨绘绘\2016\一轮\化学\人教版\一轮幻灯片用人教\28.jpg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73"/>
          <a:stretch/>
        </p:blipFill>
        <p:spPr bwMode="auto">
          <a:xfrm>
            <a:off x="1" y="-85725"/>
            <a:ext cx="12190412" cy="6943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-25474" y="4082528"/>
            <a:ext cx="7272808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88050" y="4501203"/>
            <a:ext cx="5827236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3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3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28</a:t>
            </a:r>
            <a:r>
              <a:rPr lang="zh-CN" altLang="en-US" sz="33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水的电离和溶液的</a:t>
            </a:r>
            <a:r>
              <a:rPr lang="en-US" altLang="zh-CN" sz="33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pH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9" name="矩形 8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1343" y="837506"/>
            <a:ext cx="11388152" cy="555226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en-US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影响水电离平衡的因素及结果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判断</a:t>
            </a:r>
            <a:endParaRPr lang="en-US" altLang="zh-CN" sz="2800" b="1" kern="1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温度下，水存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Δ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平衡，下列叙述一定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水中滴入少量稀盐酸，平衡逆向移动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水加热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减小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水中加入少量固体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平衡逆向移动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降低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水中加入少量固体硫酸钠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不变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不变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平衡应正向移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由于没有指明温度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一定等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01026"/>
              </p:ext>
            </p:extLst>
          </p:nvPr>
        </p:nvGraphicFramePr>
        <p:xfrm>
          <a:off x="4837162" y="1552253"/>
          <a:ext cx="7397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文档" r:id="rId4" imgW="740335" imgH="597832" progId="Word.Document.12">
                  <p:embed/>
                </p:oleObj>
              </mc:Choice>
              <mc:Fallback>
                <p:oleObj name="文档" r:id="rId4" imgW="740335" imgH="597832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62" y="1552253"/>
                        <a:ext cx="7397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60490" y="216641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0" name="矩形 9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3" name="直角三角形 12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5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7886" y="549474"/>
            <a:ext cx="11502034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宋体"/>
                <a:cs typeface="Times New Roman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化动为静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宋体"/>
                <a:cs typeface="Times New Roman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理清滴定过程中体积大小及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宋体"/>
                <a:cs typeface="Times New Roman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粒子</a:t>
            </a:r>
            <a:r>
              <a:rPr lang="en-US" altLang="zh-CN" sz="2800" b="1" kern="100" dirty="0">
                <a:solidFill>
                  <a:srgbClr val="0000FF"/>
                </a:solidFill>
                <a:latin typeface="宋体"/>
                <a:ea typeface="宋体"/>
                <a:cs typeface="Times New Roman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浓度关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室温下，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滴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.00 mL 0.1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某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得到的滴定曲线如下，下列判断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	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时，溶液呈碱性，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B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B.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时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B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 mL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D.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时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1" name="图片 10" descr="E:\杨绘绘\2016\一轮\化学\人教版\word\GD34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0332" y="2676596"/>
            <a:ext cx="4081784" cy="28831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>
            <a:hlinkClick r:id="rId3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228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92123" y="685841"/>
            <a:ext cx="11617054" cy="555226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首先应该判断</a:t>
            </a:r>
            <a:r>
              <a:rPr lang="en-US" altLang="zh-CN" sz="2800" kern="100" dirty="0">
                <a:latin typeface="Times New Roman"/>
                <a:ea typeface="华文细黑"/>
              </a:rPr>
              <a:t>B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性的强弱，浓度为</a:t>
            </a:r>
            <a:r>
              <a:rPr lang="en-US" altLang="zh-CN" sz="2800" kern="100" dirty="0">
                <a:latin typeface="Times New Roman"/>
                <a:ea typeface="华文细黑"/>
              </a:rPr>
              <a:t>0.10 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如为强碱，其</a:t>
            </a:r>
            <a:r>
              <a:rPr lang="en-US" altLang="zh-CN" sz="2800" kern="100" dirty="0">
                <a:latin typeface="Times New Roman"/>
                <a:ea typeface="华文细黑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而图中看出其</a:t>
            </a:r>
            <a:r>
              <a:rPr lang="en-US" altLang="zh-CN" sz="2800" kern="100" dirty="0">
                <a:latin typeface="Times New Roman"/>
                <a:ea typeface="华文细黑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dirty="0">
                <a:latin typeface="Times New Roman"/>
                <a:ea typeface="华文细黑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该碱为弱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看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，此时</a:t>
            </a:r>
            <a:r>
              <a:rPr lang="en-US" altLang="zh-CN" sz="2800" i="1" kern="100" dirty="0">
                <a:latin typeface="Times New Roman"/>
                <a:ea typeface="华文细黑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</a:rPr>
              <a:t>(BOH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酸碱恰好中和，为滴定终点，此时恰好生成</a:t>
            </a:r>
            <a:r>
              <a:rPr lang="en-US" altLang="zh-CN" sz="2800" kern="100" dirty="0" err="1">
                <a:latin typeface="Times New Roman"/>
                <a:ea typeface="华文细黑"/>
              </a:rPr>
              <a:t>B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为强酸弱碱盐，水解呈酸性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为中间点，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加入盐酸的量不够，为</a:t>
            </a:r>
            <a:r>
              <a:rPr lang="en-US" altLang="zh-CN" sz="2800" kern="100" dirty="0">
                <a:latin typeface="Times New Roman"/>
                <a:ea typeface="华文细黑"/>
              </a:rPr>
              <a:t>B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err="1">
                <a:latin typeface="Times New Roman"/>
                <a:ea typeface="华文细黑"/>
              </a:rPr>
              <a:t>B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溶液，该溶液呈碱性，说明电离大于水解，故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B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</a:rPr>
              <a:t>C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盐酸过量，为</a:t>
            </a:r>
            <a:r>
              <a:rPr lang="en-US" altLang="zh-CN" sz="2800" kern="100" dirty="0" err="1">
                <a:latin typeface="Times New Roman"/>
                <a:ea typeface="华文细黑"/>
              </a:rPr>
              <a:t>B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溶液，其中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以根据过量的酸的物质的量除以体积来计算，加入盐酸为</a:t>
            </a:r>
            <a:r>
              <a:rPr lang="en-US" altLang="zh-CN" sz="2800" kern="100" dirty="0">
                <a:latin typeface="Times New Roman"/>
                <a:ea typeface="华文细黑"/>
              </a:rPr>
              <a:t>4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(0.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</a:rPr>
              <a:t>4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0.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</a:rPr>
              <a:t>20)÷6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≈</a:t>
            </a:r>
            <a:r>
              <a:rPr lang="en-US" altLang="zh-CN" sz="2800" kern="100" dirty="0">
                <a:latin typeface="Times New Roman"/>
                <a:ea typeface="华文细黑"/>
              </a:rPr>
              <a:t>0.03 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872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8745" y="1210691"/>
            <a:ext cx="11502034" cy="257914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整个过程中还有一个点我们必须关注，就是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pH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7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中性点，在此题中滴定终点溶液为酸性，故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pH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7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点之上，故加入的体积小于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20 m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该题答案为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81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68172" y="604230"/>
            <a:ext cx="8500842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室温下，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0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分别滴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.00 mL 0.10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和醋酸，滴定曲线如图所示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的是滴定醋酸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曲线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8" name="图片 7" descr="E:\杨绘绘\2016\一轮\化学\人教版\word\GD35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2201" y="788577"/>
            <a:ext cx="2646881" cy="2192759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373931" y="3175374"/>
            <a:ext cx="11409907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.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，滴定醋酸消耗的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0.00 mL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0.00 m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，两份溶液中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.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.00 m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，醋酸溶液中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 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>
            <a:hlinkClick r:id="rId3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333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9272" y="612856"/>
            <a:ext cx="11524006" cy="50978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latin typeface="Times New Roman"/>
                <a:ea typeface="华文细黑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滴定开始时</a:t>
            </a:r>
            <a:r>
              <a:rPr lang="en-US" altLang="zh-CN" sz="2600" kern="100" dirty="0">
                <a:latin typeface="Times New Roman"/>
                <a:ea typeface="华文细黑"/>
              </a:rPr>
              <a:t>0.100 </a:t>
            </a:r>
            <a:r>
              <a:rPr lang="en-US" altLang="zh-CN" sz="26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盐酸</a:t>
            </a:r>
            <a:r>
              <a:rPr lang="en-US" altLang="zh-CN" sz="2600" kern="100" dirty="0">
                <a:latin typeface="Times New Roman"/>
                <a:ea typeface="华文细黑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</a:rPr>
              <a:t>1,0.100 </a:t>
            </a:r>
            <a:r>
              <a:rPr lang="en-US" altLang="zh-CN" sz="26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醋酸</a:t>
            </a:r>
            <a:r>
              <a:rPr lang="en-US" altLang="zh-CN" sz="2600" kern="100" dirty="0">
                <a:latin typeface="Times New Roman"/>
                <a:ea typeface="华文细黑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600" kern="100" dirty="0">
                <a:latin typeface="Times New Roman"/>
                <a:ea typeface="华文细黑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所以滴定盐酸的曲线是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滴定醋酸的曲线是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醋酸钠水解呈碱性，氯化钠不水解，</a:t>
            </a:r>
            <a:r>
              <a:rPr lang="en-US" altLang="zh-CN" sz="2600" kern="100" dirty="0">
                <a:latin typeface="Times New Roman"/>
                <a:ea typeface="华文细黑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</a:rPr>
              <a:t>7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时，醋酸所用</a:t>
            </a:r>
            <a:r>
              <a:rPr lang="en-US" altLang="zh-CN" sz="26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的体积小，正确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600" i="1" kern="100" dirty="0">
                <a:latin typeface="Times New Roman"/>
                <a:ea typeface="华文细黑"/>
              </a:rPr>
              <a:t>V</a:t>
            </a:r>
            <a:r>
              <a:rPr lang="en-US" altLang="zh-CN" sz="2600" kern="100" dirty="0">
                <a:latin typeface="Times New Roman"/>
                <a:ea typeface="华文细黑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</a:rPr>
              <a:t>NaOH</a:t>
            </a:r>
            <a:r>
              <a:rPr lang="en-US" altLang="zh-CN" sz="2600" kern="100" dirty="0"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</a:rPr>
              <a:t>20.00 mL 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时，二者反应生成氯化钠和醋酸钠，醋酸根发生水解，浓度小于氯离子，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加入</a:t>
            </a:r>
            <a:r>
              <a:rPr lang="en-US" altLang="zh-CN" sz="2600" kern="100" dirty="0">
                <a:latin typeface="Times New Roman"/>
                <a:ea typeface="华文细黑"/>
              </a:rPr>
              <a:t>10.00 mL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氢氧化钠时，溶液中恰好为同浓度的醋酸和醋酸钠，醋酸的电离程度大于醋酸根的水解程度，所以</a:t>
            </a:r>
            <a:r>
              <a:rPr lang="en-US" altLang="zh-CN" sz="2600" i="1" kern="100" dirty="0"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latin typeface="Times New Roman"/>
                <a:ea typeface="华文细黑"/>
              </a:rPr>
              <a:t>COO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</a:rPr>
              <a:t> ) 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600" i="1" kern="100" dirty="0"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</a:rPr>
              <a:t>(N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</a:rPr>
              <a:t> 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6290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5041" y="374644"/>
            <a:ext cx="11296938" cy="183101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</a:rPr>
              <a:t>5.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用浓度为</a:t>
            </a:r>
            <a:r>
              <a:rPr lang="en-US" altLang="zh-CN" sz="2800" kern="100" dirty="0">
                <a:latin typeface="Times New Roman"/>
                <a:ea typeface="华文细黑"/>
              </a:rPr>
              <a:t>0.100 0 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滴定</a:t>
            </a:r>
            <a:r>
              <a:rPr lang="en-US" altLang="zh-CN" sz="2800" kern="100" dirty="0">
                <a:latin typeface="Times New Roman"/>
                <a:ea typeface="华文细黑"/>
              </a:rPr>
              <a:t>20.0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均为</a:t>
            </a:r>
            <a:r>
              <a:rPr lang="en-US" altLang="zh-CN" sz="2800" kern="100" dirty="0">
                <a:latin typeface="Times New Roman"/>
                <a:ea typeface="华文细黑"/>
              </a:rPr>
              <a:t>0.100 0 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三种酸</a:t>
            </a:r>
            <a:r>
              <a:rPr lang="en-US" altLang="zh-CN" sz="2800" kern="100" dirty="0">
                <a:latin typeface="Times New Roman"/>
                <a:ea typeface="华文细黑"/>
              </a:rPr>
              <a:t>H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H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滴定曲线如图所示。下列说法正确的是</a:t>
            </a:r>
            <a:r>
              <a:rPr lang="en-US" altLang="zh-CN" sz="2800" kern="100" dirty="0">
                <a:latin typeface="Times New Roman"/>
                <a:ea typeface="华文细黑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)</a:t>
            </a:r>
            <a:endParaRPr lang="en-US" altLang="zh-CN" sz="1050" kern="100" dirty="0">
              <a:latin typeface="宋体"/>
              <a:cs typeface="Courier New"/>
            </a:endParaRPr>
          </a:p>
        </p:txBody>
      </p:sp>
      <p:pic>
        <p:nvPicPr>
          <p:cNvPr id="7" name="图片 6" descr="E:\杨绘绘\2016\一轮\化学\人教版\word\GD36.TIF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3931" y="1715739"/>
            <a:ext cx="2448917" cy="221157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418006" y="2190557"/>
            <a:ext cx="8109551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相同温度下，同浓度的三种酸溶液的导电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能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顺序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X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滴定曲线，可得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Y)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≈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5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4157" y="4138929"/>
            <a:ext cx="11185089" cy="130708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C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上述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H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HY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等体积混合后，用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</a:rPr>
              <a:t>NaOH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滴定至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H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恰好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完全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 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反应时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(X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(Y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(O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13769"/>
              </p:ext>
            </p:extLst>
          </p:nvPr>
        </p:nvGraphicFramePr>
        <p:xfrm>
          <a:off x="432519" y="5434508"/>
          <a:ext cx="110823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9" name="文档" r:id="rId5" imgW="11081638" imgH="1181908" progId="Word.Document.12">
                  <p:embed/>
                </p:oleObj>
              </mc:Choice>
              <mc:Fallback>
                <p:oleObj name="文档" r:id="rId5" imgW="11081638" imgH="11819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519" y="5434508"/>
                        <a:ext cx="11082337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562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19997" y="477466"/>
                <a:ext cx="11185088" cy="56167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600" b="1" kern="100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解析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　根据中和滴定曲线先判断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HX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、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HY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和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HZ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的酸性强弱，再运用电离平衡、水解平衡知识分析、解决相关问题。由图像可知，当</a:t>
                </a:r>
                <a:r>
                  <a:rPr lang="en-US" altLang="zh-CN" sz="2600" i="1" kern="100" dirty="0">
                    <a:latin typeface="Times New Roman"/>
                    <a:ea typeface="华文细黑"/>
                  </a:rPr>
                  <a:t>V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(</a:t>
                </a:r>
                <a:r>
                  <a:rPr lang="en-US" altLang="zh-CN" sz="2600" kern="100" dirty="0" err="1">
                    <a:latin typeface="Times New Roman"/>
                    <a:ea typeface="华文细黑"/>
                  </a:rPr>
                  <a:t>NaOH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)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＝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0(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即未滴加</a:t>
                </a:r>
                <a:r>
                  <a:rPr lang="en-US" altLang="zh-CN" sz="2600" kern="100" dirty="0" err="1">
                    <a:latin typeface="Times New Roman"/>
                    <a:ea typeface="华文细黑"/>
                  </a:rPr>
                  <a:t>NaOH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)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时，等浓度的三种酸溶液的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pH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大小顺序为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HX&gt;HY&gt;HZ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，则酸性强弱顺序为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HX&lt;HY&lt;HZ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，相同条件下三种酸溶液的导电能力顺序为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HX&lt;HY&lt;HZ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，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A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项错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。</a:t>
                </a:r>
                <a:endParaRPr lang="en-US" altLang="zh-CN" sz="2600" kern="100" dirty="0" smtClean="0">
                  <a:latin typeface="Times New Roman"/>
                  <a:ea typeface="华文细黑"/>
                  <a:cs typeface="Times New Roman"/>
                </a:endParaRPr>
              </a:p>
              <a:p>
                <a:pPr algn="di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当</a:t>
                </a:r>
                <a:r>
                  <a:rPr lang="en-US" altLang="zh-CN" sz="2600" i="1" kern="100" dirty="0" smtClean="0">
                    <a:latin typeface="Times New Roman"/>
                    <a:ea typeface="华文细黑"/>
                    <a:cs typeface="Courier New"/>
                  </a:rPr>
                  <a:t>V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Courier New"/>
                  </a:rPr>
                  <a:t>(</a:t>
                </a:r>
                <a:r>
                  <a:rPr lang="en-US" altLang="zh-CN" sz="2600" kern="100" dirty="0" err="1" smtClean="0">
                    <a:latin typeface="Times New Roman"/>
                    <a:ea typeface="华文细黑"/>
                    <a:cs typeface="Courier New"/>
                  </a:rPr>
                  <a:t>NaOH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Courier New"/>
                  </a:rPr>
                  <a:t>)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＝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Courier New"/>
                  </a:rPr>
                  <a:t>10 mL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时，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Courier New"/>
                  </a:rPr>
                  <a:t>HY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溶液中</a:t>
                </a:r>
                <a:r>
                  <a:rPr lang="en-US" altLang="zh-CN" sz="2600" i="1" kern="100" dirty="0" smtClean="0">
                    <a:latin typeface="Times New Roman"/>
                    <a:ea typeface="华文细黑"/>
                    <a:cs typeface="Courier New"/>
                  </a:rPr>
                  <a:t>c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Courier New"/>
                  </a:rPr>
                  <a:t>(H</a:t>
                </a:r>
                <a:r>
                  <a:rPr lang="zh-CN" altLang="zh-CN" sz="2600" kern="100" baseline="30000" dirty="0" smtClean="0">
                    <a:latin typeface="Times New Roman"/>
                    <a:ea typeface="华文细黑"/>
                    <a:cs typeface="Times New Roman"/>
                  </a:rPr>
                  <a:t>＋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Courier New"/>
                  </a:rPr>
                  <a:t>)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＝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10</a:t>
                </a:r>
                <a:r>
                  <a:rPr lang="zh-CN" altLang="zh-CN" sz="2600" kern="100" baseline="30000" dirty="0" smtClean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 smtClean="0">
                    <a:latin typeface="Times New Roman"/>
                    <a:ea typeface="华文细黑"/>
                  </a:rPr>
                  <a:t>5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 </a:t>
                </a:r>
                <a:r>
                  <a:rPr lang="en-US" altLang="zh-CN" sz="2600" kern="100" dirty="0" err="1" smtClean="0">
                    <a:latin typeface="Times New Roman"/>
                    <a:ea typeface="华文细黑"/>
                  </a:rPr>
                  <a:t>mol·L</a:t>
                </a:r>
                <a:r>
                  <a:rPr lang="zh-CN" altLang="zh-CN" sz="2600" kern="100" baseline="30000" dirty="0" smtClean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 smtClean="0">
                    <a:latin typeface="Times New Roman"/>
                    <a:ea typeface="华文细黑"/>
                  </a:rPr>
                  <a:t>1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，</a:t>
                </a:r>
                <a:r>
                  <a:rPr lang="en-US" altLang="zh-CN" sz="2600" i="1" kern="100" dirty="0" smtClean="0">
                    <a:latin typeface="Times New Roman"/>
                    <a:ea typeface="华文细黑"/>
                  </a:rPr>
                  <a:t>c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(OH</a:t>
                </a:r>
                <a:r>
                  <a:rPr lang="zh-CN" altLang="zh-CN" sz="2600" kern="100" baseline="30000" dirty="0" smtClean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)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＝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10</a:t>
                </a:r>
                <a:r>
                  <a:rPr lang="zh-CN" altLang="zh-CN" sz="2600" kern="100" baseline="30000" dirty="0" smtClean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 smtClean="0">
                    <a:latin typeface="Times New Roman"/>
                    <a:ea typeface="华文细黑"/>
                  </a:rPr>
                  <a:t>9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 </a:t>
                </a:r>
                <a:r>
                  <a:rPr lang="en-US" altLang="zh-CN" sz="2600" kern="100" dirty="0" err="1" smtClean="0">
                    <a:latin typeface="Times New Roman"/>
                    <a:ea typeface="华文细黑"/>
                  </a:rPr>
                  <a:t>mol·L</a:t>
                </a:r>
                <a:r>
                  <a:rPr lang="zh-CN" altLang="zh-CN" sz="2600" kern="100" baseline="30000" dirty="0" smtClean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 smtClean="0">
                    <a:latin typeface="Times New Roman"/>
                    <a:ea typeface="华文细黑"/>
                  </a:rPr>
                  <a:t>1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，</a:t>
                </a:r>
                <a:r>
                  <a:rPr lang="en-US" altLang="zh-CN" sz="2600" i="1" kern="100" dirty="0" smtClean="0">
                    <a:latin typeface="Times New Roman"/>
                    <a:ea typeface="华文细黑"/>
                  </a:rPr>
                  <a:t>c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(Na</a:t>
                </a:r>
                <a:r>
                  <a:rPr lang="zh-CN" altLang="zh-CN" sz="2600" kern="100" baseline="30000" dirty="0" smtClean="0">
                    <a:latin typeface="Times New Roman"/>
                    <a:ea typeface="华文细黑"/>
                    <a:cs typeface="Times New Roman"/>
                  </a:rPr>
                  <a:t>＋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)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kern="100" smtClean="0">
                            <a:latin typeface="Cambria Math"/>
                            <a:ea typeface="华文细黑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600" kern="100">
                            <a:latin typeface="Times New Roman"/>
                            <a:ea typeface="华文细黑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600" kern="100">
                            <a:latin typeface="Times New Roman"/>
                            <a:ea typeface="华文细黑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600" kern="100" dirty="0" smtClean="0">
                    <a:latin typeface="宋体"/>
                    <a:ea typeface="华文细黑"/>
                    <a:cs typeface="Times New Roman"/>
                  </a:rPr>
                  <a:t>×</a:t>
                </a:r>
                <a:r>
                  <a:rPr lang="en-US" altLang="zh-CN" sz="2600" kern="100" dirty="0">
                    <a:latin typeface="Times New Roman"/>
                    <a:ea typeface="华文细黑"/>
                    <a:cs typeface="Courier New"/>
                  </a:rPr>
                  <a:t>0.100 0 </a:t>
                </a:r>
                <a:r>
                  <a:rPr lang="en-US" altLang="zh-CN" sz="2600" kern="100" dirty="0" err="1">
                    <a:latin typeface="Times New Roman"/>
                    <a:ea typeface="华文细黑"/>
                    <a:cs typeface="Courier New"/>
                  </a:rPr>
                  <a:t>mol·L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 smtClean="0">
                    <a:latin typeface="Times New Roman"/>
                    <a:ea typeface="华文细黑"/>
                    <a:cs typeface="Courier New"/>
                  </a:rPr>
                  <a:t>1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Times New Roman"/>
                  </a:rPr>
                  <a:t>,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据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电荷守恒有</a:t>
                </a:r>
                <a:r>
                  <a:rPr lang="en-US" altLang="zh-CN" sz="2600" i="1" kern="100" dirty="0">
                    <a:latin typeface="Times New Roman"/>
                    <a:ea typeface="华文细黑"/>
                    <a:cs typeface="Courier New"/>
                  </a:rPr>
                  <a:t>c</a:t>
                </a:r>
                <a:r>
                  <a:rPr lang="en-US" altLang="zh-CN" sz="2600" kern="100" dirty="0">
                    <a:latin typeface="Times New Roman"/>
                    <a:ea typeface="华文细黑"/>
                    <a:cs typeface="Courier New"/>
                  </a:rPr>
                  <a:t>(H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＋</a:t>
                </a:r>
                <a:r>
                  <a:rPr lang="en-US" altLang="zh-CN" sz="2600" kern="100" dirty="0">
                    <a:latin typeface="Times New Roman"/>
                    <a:ea typeface="华文细黑"/>
                    <a:cs typeface="Courier New"/>
                  </a:rPr>
                  <a:t>)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＋</a:t>
                </a:r>
                <a:r>
                  <a:rPr lang="en-US" altLang="zh-CN" sz="2600" i="1" kern="100" dirty="0">
                    <a:latin typeface="Times New Roman"/>
                    <a:ea typeface="华文细黑"/>
                  </a:rPr>
                  <a:t>c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(Na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＋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)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＝</a:t>
                </a:r>
                <a:r>
                  <a:rPr lang="en-US" altLang="zh-CN" sz="2600" i="1" kern="100" dirty="0">
                    <a:latin typeface="Times New Roman"/>
                    <a:ea typeface="华文细黑"/>
                  </a:rPr>
                  <a:t>c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(OH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)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＋</a:t>
                </a:r>
                <a:r>
                  <a:rPr lang="en-US" altLang="zh-CN" sz="2600" i="1" kern="100" dirty="0">
                    <a:latin typeface="Times New Roman"/>
                    <a:ea typeface="华文细黑"/>
                  </a:rPr>
                  <a:t>c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(Y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dirty="0" smtClean="0">
                    <a:latin typeface="Times New Roman"/>
                    <a:ea typeface="华文细黑"/>
                  </a:rPr>
                  <a:t>)</a:t>
                </a:r>
                <a:r>
                  <a:rPr lang="en-US" altLang="zh-CN" sz="2600" kern="100" dirty="0" smtClean="0">
                    <a:latin typeface="Times New Roman"/>
                    <a:ea typeface="华文细黑"/>
                    <a:cs typeface="Times New Roman"/>
                  </a:rPr>
                  <a:t>,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即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10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>
                    <a:latin typeface="Times New Roman"/>
                    <a:ea typeface="华文细黑"/>
                  </a:rPr>
                  <a:t>5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 </a:t>
                </a:r>
                <a:r>
                  <a:rPr lang="en-US" altLang="zh-CN" sz="2600" kern="100" dirty="0" err="1">
                    <a:latin typeface="Times New Roman"/>
                    <a:ea typeface="华文细黑"/>
                  </a:rPr>
                  <a:t>mol·L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>
                    <a:latin typeface="Times New Roman"/>
                    <a:ea typeface="华文细黑"/>
                  </a:rPr>
                  <a:t>1</a:t>
                </a:r>
                <a:r>
                  <a:rPr lang="zh-CN" altLang="zh-CN" sz="2600" kern="100" dirty="0" smtClean="0">
                    <a:latin typeface="Times New Roman"/>
                    <a:ea typeface="华文细黑"/>
                    <a:cs typeface="Times New Roman"/>
                  </a:rPr>
                  <a:t>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kern="100">
                            <a:solidFill>
                              <a:prstClr val="black"/>
                            </a:solidFill>
                            <a:latin typeface="Cambria Math"/>
                            <a:ea typeface="华文细黑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600" kern="100">
                            <a:solidFill>
                              <a:prstClr val="black"/>
                            </a:solidFill>
                            <a:latin typeface="Times New Roman"/>
                            <a:ea typeface="华文细黑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600" kern="100">
                            <a:solidFill>
                              <a:prstClr val="black"/>
                            </a:solidFill>
                            <a:latin typeface="Times New Roman"/>
                            <a:ea typeface="华文细黑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600" kern="100" dirty="0" smtClean="0">
                    <a:latin typeface="宋体"/>
                    <a:ea typeface="华文细黑"/>
                    <a:cs typeface="Times New Roman"/>
                  </a:rPr>
                  <a:t>×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0.100 0  </a:t>
                </a:r>
                <a:r>
                  <a:rPr lang="en-US" altLang="zh-CN" sz="2600" kern="100" dirty="0" err="1">
                    <a:latin typeface="Times New Roman"/>
                    <a:ea typeface="华文细黑"/>
                  </a:rPr>
                  <a:t>mol·L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>
                    <a:latin typeface="Times New Roman"/>
                    <a:ea typeface="华文细黑"/>
                  </a:rPr>
                  <a:t>1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＝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10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>
                    <a:latin typeface="Times New Roman"/>
                    <a:ea typeface="华文细黑"/>
                  </a:rPr>
                  <a:t>9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 </a:t>
                </a:r>
                <a:r>
                  <a:rPr lang="en-US" altLang="zh-CN" sz="2600" kern="100" dirty="0" err="1">
                    <a:latin typeface="Times New Roman"/>
                    <a:ea typeface="华文细黑"/>
                  </a:rPr>
                  <a:t>mol·L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baseline="30000" dirty="0">
                    <a:latin typeface="Times New Roman"/>
                    <a:ea typeface="华文细黑"/>
                  </a:rPr>
                  <a:t>1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＋</a:t>
                </a:r>
                <a:r>
                  <a:rPr lang="en-US" altLang="zh-CN" sz="2600" i="1" kern="100" dirty="0">
                    <a:latin typeface="Times New Roman"/>
                    <a:ea typeface="华文细黑"/>
                  </a:rPr>
                  <a:t>c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(Y</a:t>
                </a:r>
                <a:r>
                  <a:rPr lang="zh-CN" altLang="zh-CN" sz="2600" kern="100" baseline="30000" dirty="0">
                    <a:latin typeface="Times New Roman"/>
                    <a:ea typeface="华文细黑"/>
                    <a:cs typeface="Times New Roman"/>
                  </a:rPr>
                  <a:t>－</a:t>
                </a:r>
                <a:r>
                  <a:rPr lang="en-US" altLang="zh-CN" sz="2600" kern="100" dirty="0">
                    <a:latin typeface="Times New Roman"/>
                    <a:ea typeface="华文细黑"/>
                  </a:rPr>
                  <a:t>)</a:t>
                </a:r>
                <a:r>
                  <a:rPr lang="zh-CN" altLang="zh-CN" sz="2600" kern="100" dirty="0">
                    <a:latin typeface="Times New Roman"/>
                    <a:ea typeface="华文细黑"/>
                    <a:cs typeface="Times New Roman"/>
                  </a:rPr>
                  <a:t>，</a:t>
                </a:r>
                <a:endParaRPr lang="zh-CN" altLang="zh-CN" sz="2600" kern="100" dirty="0">
                  <a:latin typeface="宋体"/>
                  <a:cs typeface="Courier New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97" y="477466"/>
                <a:ext cx="11185088" cy="5616794"/>
              </a:xfrm>
              <a:prstGeom prst="rect">
                <a:avLst/>
              </a:prstGeom>
              <a:blipFill rotWithShape="1">
                <a:blip r:embed="rId2"/>
                <a:stretch>
                  <a:fillRect l="-926" r="-4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1028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40676"/>
              </p:ext>
            </p:extLst>
          </p:nvPr>
        </p:nvGraphicFramePr>
        <p:xfrm>
          <a:off x="478582" y="899989"/>
          <a:ext cx="11444287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3" name="文档" r:id="rId4" imgW="11443708" imgH="3117128" progId="Word.Document.12">
                  <p:embed/>
                </p:oleObj>
              </mc:Choice>
              <mc:Fallback>
                <p:oleObj name="文档" r:id="rId4" imgW="11443708" imgH="31171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899989"/>
                        <a:ext cx="11444287" cy="311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2209" y="3645818"/>
            <a:ext cx="11344407" cy="19536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H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酸性比</a:t>
            </a:r>
            <a:r>
              <a:rPr lang="en-US" altLang="zh-CN" sz="2800" kern="100" dirty="0">
                <a:latin typeface="Times New Roman"/>
                <a:ea typeface="华文细黑"/>
              </a:rPr>
              <a:t>H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弱，滴定至</a:t>
            </a:r>
            <a:r>
              <a:rPr lang="en-US" altLang="zh-CN" sz="2800" kern="100" dirty="0">
                <a:latin typeface="Times New Roman"/>
                <a:ea typeface="华文细黑"/>
              </a:rPr>
              <a:t>H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恰好完全反应时，</a:t>
            </a:r>
            <a:r>
              <a:rPr lang="en-US" altLang="zh-CN" sz="2800" kern="100" dirty="0">
                <a:latin typeface="Times New Roman"/>
                <a:ea typeface="华文细黑"/>
              </a:rPr>
              <a:t>H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也完全反应，此时溶液中的溶质为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解程度比</a:t>
            </a:r>
            <a:r>
              <a:rPr lang="en-US" altLang="zh-CN" sz="2800" kern="100" dirty="0">
                <a:latin typeface="Times New Roman"/>
                <a:ea typeface="华文细黑"/>
              </a:rPr>
              <a:t>Y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水解程度大，则有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Y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X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425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45943" y="1125538"/>
            <a:ext cx="11296938" cy="301723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Y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Z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混合，达到平衡时，据电荷守恒有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Y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Z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；对于弱酸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Y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来说，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Y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600" i="1" kern="100" dirty="0"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(H</a:t>
            </a:r>
            <a:r>
              <a:rPr lang="zh-CN" altLang="zh-CN" sz="2600" kern="100" baseline="30000" dirty="0"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·</a:t>
            </a:r>
            <a:r>
              <a:rPr lang="en-US" altLang="zh-CN" sz="2600" i="1" kern="100" dirty="0"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(Y</a:t>
            </a:r>
            <a:r>
              <a:rPr lang="zh-CN" altLang="zh-CN" sz="2600" kern="100" baseline="30000" dirty="0">
                <a:latin typeface="IPAPANNEW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]/</a:t>
            </a:r>
            <a:r>
              <a:rPr lang="en-US" altLang="zh-CN" sz="2600" i="1" kern="100" dirty="0"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(HY)</a:t>
            </a:r>
            <a:r>
              <a:rPr lang="zh-CN" altLang="zh-CN" sz="2600" kern="100" dirty="0">
                <a:latin typeface="IPAPANNEW"/>
                <a:ea typeface="华文细黑"/>
                <a:cs typeface="Times New Roman"/>
              </a:rPr>
              <a:t>，则有</a:t>
            </a:r>
            <a:r>
              <a:rPr lang="en-US" altLang="zh-CN" sz="2600" i="1" kern="100" dirty="0"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(Y</a:t>
            </a:r>
            <a:r>
              <a:rPr lang="zh-CN" altLang="zh-CN" sz="2600" kern="100" baseline="30000" dirty="0">
                <a:latin typeface="IPAPANNEW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zh-CN" altLang="zh-CN" sz="2600" kern="100" dirty="0">
                <a:latin typeface="IPAPANNEW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Y)·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Y)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]/</a:t>
            </a:r>
            <a:r>
              <a:rPr lang="en-US" altLang="zh-CN" sz="2600" i="1" kern="100" dirty="0"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(H</a:t>
            </a:r>
            <a:r>
              <a:rPr lang="zh-CN" altLang="zh-CN" sz="2600" kern="100" baseline="30000" dirty="0"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zh-CN" altLang="zh-CN" sz="2600" kern="100" dirty="0">
                <a:latin typeface="IPAPANNEW"/>
                <a:ea typeface="华文细黑"/>
                <a:cs typeface="Times New Roman"/>
              </a:rPr>
              <a:t>，故</a:t>
            </a:r>
            <a:r>
              <a:rPr lang="en-US" altLang="zh-CN" sz="2600" i="1" kern="100" dirty="0"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(H</a:t>
            </a:r>
            <a:r>
              <a:rPr lang="zh-CN" altLang="zh-CN" sz="2600" kern="100" baseline="30000" dirty="0"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zh-CN" altLang="zh-CN" sz="2600" kern="100" dirty="0">
                <a:latin typeface="IPAPANNEW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600" i="1" kern="100" dirty="0" err="1">
                <a:latin typeface="tim"/>
                <a:ea typeface="华文细黑"/>
                <a:cs typeface="Times New Roman"/>
              </a:rPr>
              <a:t>K</a:t>
            </a:r>
            <a:r>
              <a:rPr lang="en-US" altLang="zh-CN" sz="2600" kern="100" baseline="-25000" dirty="0" err="1">
                <a:latin typeface="tim"/>
                <a:ea typeface="华文细黑"/>
                <a:cs typeface="Times New Roman"/>
              </a:rPr>
              <a:t>a</a:t>
            </a:r>
            <a:r>
              <a:rPr lang="en-US" altLang="zh-CN" sz="2600" kern="100" dirty="0">
                <a:latin typeface="tim"/>
                <a:ea typeface="华文细黑"/>
                <a:cs typeface="Times New Roman"/>
              </a:rPr>
              <a:t>(HY)·</a:t>
            </a:r>
            <a:r>
              <a:rPr lang="en-US" altLang="zh-CN" sz="2600" i="1" kern="100" dirty="0">
                <a:latin typeface="tim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latin typeface="tim"/>
                <a:ea typeface="华文细黑"/>
                <a:cs typeface="Times New Roman"/>
              </a:rPr>
              <a:t>(HY)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/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Z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错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6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7525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89459" y="533049"/>
            <a:ext cx="11409907" cy="24170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6.25 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时，取浓度均为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的醋酸溶液和氨水溶液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0 mL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分别用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盐酸进行中和滴定，滴定过程中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随滴加溶液的体积变化关系如图所示。下列说法正确的是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曲线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：滴加溶液到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 mL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时：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600" kern="100" dirty="0">
              <a:latin typeface="宋体"/>
              <a:cs typeface="Courier New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3029"/>
              </p:ext>
            </p:extLst>
          </p:nvPr>
        </p:nvGraphicFramePr>
        <p:xfrm>
          <a:off x="447675" y="3146673"/>
          <a:ext cx="798195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8" name="文档" r:id="rId4" imgW="7997917" imgH="2991574" progId="Word.Document.12">
                  <p:embed/>
                </p:oleObj>
              </mc:Choice>
              <mc:Fallback>
                <p:oleObj name="文档" r:id="rId4" imgW="7997917" imgH="29915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675" y="3146673"/>
                        <a:ext cx="7981950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 descr="E:\杨绘绘\2016\一轮\化学\人教版\word\GD37.TI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2346" y="2969170"/>
            <a:ext cx="2889444" cy="28168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253033" y="5814591"/>
            <a:ext cx="11737304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D.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曲线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：滴加溶液到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10 mL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：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COO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COOH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2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O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14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5487" y="986975"/>
            <a:ext cx="11457851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常温下，向盛水烧杯中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 g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生石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右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搅拌后再恢复到原温，在此过程中，下列说法正确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注：对水的电离平衡的影响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浓度的变化大于温度的变化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该过程中水的电离常数不变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.Ca(OH)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电离程度先变大后变小最后不变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的电离平衡向逆反应方向移动最后不变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的电离度将会先变小然后变大最后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不变</a:t>
            </a:r>
            <a:endParaRPr lang="zh-CN" altLang="zh-CN" sz="1050" kern="100">
              <a:latin typeface="宋体"/>
              <a:cs typeface="Courier New"/>
            </a:endParaRPr>
          </a:p>
        </p:txBody>
      </p:sp>
      <p:pic>
        <p:nvPicPr>
          <p:cNvPr id="11318" name="Picture 54" descr="HX4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502" y="2827230"/>
            <a:ext cx="2808182" cy="2192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8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23766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9708" y="477466"/>
            <a:ext cx="11524006" cy="545380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6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　根据溶液</a:t>
            </a:r>
            <a:r>
              <a:rPr lang="en-US" altLang="zh-CN" sz="2600" kern="100" dirty="0" smtClean="0">
                <a:latin typeface="Times New Roman"/>
                <a:ea typeface="华文细黑"/>
              </a:rPr>
              <a:t>pH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值变化确定曲线</a:t>
            </a:r>
            <a:r>
              <a:rPr lang="en-US" altLang="zh-CN" sz="2600" kern="100" dirty="0" smtClean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为盐酸滴定氨水，曲线</a:t>
            </a:r>
            <a:r>
              <a:rPr lang="en-US" altLang="zh-CN" sz="2600" kern="100" dirty="0" smtClean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为氢氧化钠滴定醋酸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600" kern="100" dirty="0" smtClean="0">
                <a:latin typeface="Times New Roman"/>
                <a:ea typeface="华文细黑"/>
              </a:rPr>
              <a:t>A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项，此时溶液为等浓度的氨水和氯化铵溶液，错误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600" kern="100" dirty="0" smtClean="0">
                <a:latin typeface="Times New Roman"/>
                <a:ea typeface="华文细黑"/>
              </a:rPr>
              <a:t>B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项，此时溶液为氯化铵溶液，铵根离子水解溶液显酸性，正确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6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项错误；</a:t>
            </a:r>
            <a:endParaRPr lang="en-US" altLang="zh-CN" sz="2600" kern="100" dirty="0"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D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此时溶液为等浓度醋酸和醋酸钠混合液，电荷守恒为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Na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COO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O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物料守恒为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2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Na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COO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COOH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两者去掉钠离子浓度得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COO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COOH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2</a:t>
            </a:r>
            <a:r>
              <a:rPr lang="en-US" altLang="zh-CN" sz="2600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[</a:t>
            </a:r>
            <a:r>
              <a:rPr lang="en-US" altLang="zh-CN" sz="2600" i="1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(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－</a:t>
            </a:r>
            <a:r>
              <a:rPr lang="en-US" altLang="zh-CN" sz="2600" i="1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(O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)]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。</a:t>
            </a:r>
            <a:endParaRPr lang="en-US" altLang="zh-CN" sz="26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B</a:t>
            </a: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8266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2157" y="1055972"/>
            <a:ext cx="11572430" cy="45340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解决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碱中和滴定过程中的有关问题，首先看纵坐标，搞清楚是酸加入碱中，还是碱加入酸中，然后看起点，起点可以看出酸性或碱性的强弱，这个在判断滴定终点至关重要；再次找滴定终点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中性点，判断滴定终点的酸碱性，然后确定中性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位置；最后分析其他的特殊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滴定一半点，过量一半点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分析酸、碱过量情况。在整个滴定过程中有几个关系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荷守恒关系在任何时候均存在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料守恒可以根据加入酸的物质的量和加入碱的物质的量进行确定，但不一定为等量关系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hlinkClick r:id="rId2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8" name="矩形 7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9" name="直角三角形 8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反思归纳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2643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7" name="文本框 1"/>
          <p:cNvSpPr txBox="1"/>
          <p:nvPr/>
        </p:nvSpPr>
        <p:spPr>
          <a:xfrm>
            <a:off x="1342679" y="2610411"/>
            <a:ext cx="9417963" cy="132343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zh-CN" altLang="en-US" sz="8000" b="1" dirty="0" smtClean="0">
                <a:solidFill>
                  <a:schemeClr val="bg1"/>
                </a:solidFill>
                <a:latin typeface="+mj-ea"/>
                <a:ea typeface="+mj-ea"/>
              </a:rPr>
              <a:t>探究高考　明确考向</a:t>
            </a:r>
            <a:endParaRPr lang="zh-CN" altLang="en-US" sz="80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" name="矩形 2"/>
          <p:cNvSpPr/>
          <p:nvPr/>
        </p:nvSpPr>
        <p:spPr>
          <a:xfrm>
            <a:off x="406787" y="1144794"/>
            <a:ext cx="11457851" cy="36407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广东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温度下，水溶液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变化曲线如图，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升高温度，可能引起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变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温度下，水的离子积常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3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温度下，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引起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变化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温度下，稀释溶液可能引起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变化</a:t>
            </a:r>
            <a:endParaRPr lang="en-US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pic>
        <p:nvPicPr>
          <p:cNvPr id="111618" name="Picture 2" descr="HX44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010" y="1987535"/>
            <a:ext cx="2900500" cy="26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>
            <a:hlinkClick r:id="rId11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86883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5774" y="981522"/>
            <a:ext cx="11572430" cy="50677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latin typeface="Times New Roman"/>
                <a:ea typeface="华文细黑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升高温度，促进水的电离平衡，则</a:t>
            </a:r>
            <a:r>
              <a:rPr lang="en-US" altLang="zh-CN" sz="2600" i="1" kern="100" dirty="0"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i="1" kern="100" dirty="0"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都同等程度地增大，若由</a:t>
            </a:r>
            <a:r>
              <a:rPr lang="en-US" altLang="zh-CN" sz="2600" kern="100" dirty="0">
                <a:latin typeface="Times New Roman"/>
                <a:ea typeface="华文细黑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600" kern="100" dirty="0">
                <a:latin typeface="Times New Roman"/>
                <a:ea typeface="华文细黑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变化，则</a:t>
            </a:r>
            <a:r>
              <a:rPr lang="en-US" altLang="zh-CN" sz="2600" i="1" kern="100" dirty="0"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增大，</a:t>
            </a:r>
            <a:r>
              <a:rPr lang="en-US" altLang="zh-CN" sz="2600" i="1" kern="100" dirty="0">
                <a:latin typeface="Times New Roman"/>
                <a:ea typeface="华文细黑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将变小，错误；</a:t>
            </a:r>
            <a:endParaRPr lang="en-US" altLang="zh-CN" sz="26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根据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点对应的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都为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所以该温度下，水的离子积常数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 smtClean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 smtClean="0">
                <a:latin typeface="Times New Roman"/>
                <a:ea typeface="华文细黑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</a:rPr>
              <a:t>14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加入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发生水解反应：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600" kern="100" dirty="0">
                <a:latin typeface="ZBFH"/>
                <a:ea typeface="华文细黑"/>
                <a:cs typeface="Times New Roman"/>
              </a:rPr>
              <a:t>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(OH)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破坏水的电离平衡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增大、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不变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变小，则可能引起由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变化，正确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点对应的溶液呈碱性，稀释溶液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变小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不变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增大，故可引起由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的变化，而不是向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变化，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6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33778"/>
              </p:ext>
            </p:extLst>
          </p:nvPr>
        </p:nvGraphicFramePr>
        <p:xfrm>
          <a:off x="7435707" y="2625662"/>
          <a:ext cx="76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文档" r:id="rId4" imgW="761210" imgH="597111" progId="Word.Document.12">
                  <p:embed/>
                </p:oleObj>
              </mc:Choice>
              <mc:Fallback>
                <p:oleObj name="文档" r:id="rId4" imgW="761210" imgH="5971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5707" y="2625662"/>
                        <a:ext cx="762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631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3070" y="1160965"/>
            <a:ext cx="11542044" cy="129881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山东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室温下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 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一元酸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A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变化曲线如图所示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</p:txBody>
      </p:sp>
      <p:pic>
        <p:nvPicPr>
          <p:cNvPr id="43056" name="Picture 48" descr="HX44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389" y="2493690"/>
            <a:ext cx="3607425" cy="334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334566" y="2474640"/>
            <a:ext cx="7372319" cy="250530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所示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B.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两点所示溶液中水的电离程度相同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.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A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D.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所示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</p:txBody>
      </p:sp>
      <p:sp>
        <p:nvSpPr>
          <p:cNvPr id="2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>
            <a:hlinkClick r:id="rId11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27080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7524" y="1188021"/>
            <a:ext cx="11427766" cy="46850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点</a:t>
            </a:r>
            <a:r>
              <a:rPr lang="en-US" altLang="zh-CN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H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恰好完全反应，溶液的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8.7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，呈碱性，说明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H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为弱酸，</a:t>
            </a:r>
            <a:r>
              <a:rPr lang="en-US" altLang="zh-CN" kern="100" dirty="0" err="1">
                <a:latin typeface="Times New Roman"/>
                <a:ea typeface="华文细黑"/>
                <a:cs typeface="Courier New"/>
              </a:rPr>
              <a:t>Na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发生了水解反应，则溶液中：</a:t>
            </a:r>
            <a:r>
              <a:rPr lang="en-US" altLang="zh-CN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A</a:t>
            </a:r>
            <a:r>
              <a:rPr lang="zh-CN" altLang="zh-CN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kern="100" dirty="0" smtClean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HA)&gt;</a:t>
            </a:r>
            <a:r>
              <a:rPr lang="en-US" altLang="zh-CN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，错误；</a:t>
            </a:r>
            <a:endParaRPr lang="zh-CN" altLang="zh-CN" kern="100" dirty="0"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点</a:t>
            </a:r>
            <a:r>
              <a:rPr lang="en-US" altLang="zh-CN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发生了水解反应，促进了水的电离，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点主要由于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电离而使溶液呈酸性，抑制了水的电离，所以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点水的电离程度大于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点水的电离程度，错误</a:t>
            </a:r>
            <a:r>
              <a:rPr lang="zh-CN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根据电荷守恒</a:t>
            </a:r>
            <a:r>
              <a:rPr lang="zh-CN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i="1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A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可得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A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点溶液中溶质为等物质的量</a:t>
            </a:r>
            <a:r>
              <a:rPr lang="en-US" altLang="zh-CN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溶液呈酸性，说明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电离程度大于</a:t>
            </a:r>
            <a:r>
              <a:rPr lang="en-US" altLang="zh-CN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A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水解程度，所以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A</a:t>
            </a:r>
            <a:r>
              <a:rPr lang="zh-CN" altLang="zh-CN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A)</a:t>
            </a:r>
            <a:r>
              <a:rPr lang="zh-CN" altLang="zh-CN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zh-CN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48376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5094" y="1302185"/>
            <a:ext cx="11475787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广东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准确移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.0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待测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于锥形瓶中，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00 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滴定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管用蒸馏水洗涤后，装入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进行滴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随着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滴入，锥形瓶中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小变大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酚酞作指示剂，当锥形瓶中溶液由红色变无色时停止滴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达终点时，发现滴定管尖嘴部分有悬滴，则测定结果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小</a:t>
            </a: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>
            <a:hlinkClick r:id="rId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8657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2178" y="1088482"/>
            <a:ext cx="11706450" cy="45735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滴定管用水洗涤后，还要用待装溶液润洗，否则将引起误差，错误；</a:t>
            </a:r>
            <a:endParaRPr lang="en-US" altLang="zh-CN" sz="26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在用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滴定盐酸的过程中，锥形瓶内溶液由酸性逐渐变为中性，溶液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由小变大，正确；</a:t>
            </a:r>
            <a:endParaRPr lang="en-US" altLang="zh-CN" sz="26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用酚酞作指示剂，锥形瓶中溶液应由无色变为粉红色，且半分钟内不恢复原色时才能停止滴定，错误；</a:t>
            </a:r>
            <a:endParaRPr lang="en-US" altLang="zh-CN" sz="26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滴定达终点时，发现滴定管尖嘴部分有悬滴，则碱液的体积偏大，测定结果偏大，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B</a:t>
            </a: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8059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8197" y="1027154"/>
            <a:ext cx="11572430" cy="24342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海南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气体分别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 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，形成的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小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	D.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endParaRPr lang="en-US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2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>
            <a:hlinkClick r:id="rId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1347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63141" y="1325787"/>
            <a:ext cx="11388152" cy="253605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生石灰和水反应生成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离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能抑制水的电离，所以水的电离平衡向逆反应方向移动，当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C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饱和后，水的电离平衡不再移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061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9860" y="933897"/>
            <a:ext cx="11688154" cy="31947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kern="100" dirty="0">
                <a:latin typeface="Times New Roman"/>
                <a:ea typeface="华文细黑"/>
              </a:rPr>
              <a:t>A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kern="100" dirty="0">
                <a:latin typeface="Times New Roman"/>
                <a:ea typeface="华文细黑"/>
              </a:rPr>
              <a:t>0.1 </a:t>
            </a:r>
            <a:r>
              <a:rPr lang="en-US" altLang="zh-CN" kern="100" dirty="0" err="1">
                <a:latin typeface="Times New Roman"/>
                <a:ea typeface="华文细黑"/>
              </a:rPr>
              <a:t>mol</a:t>
            </a:r>
            <a:r>
              <a:rPr lang="en-US" altLang="zh-CN" kern="100" dirty="0">
                <a:latin typeface="Times New Roman"/>
                <a:ea typeface="华文细黑"/>
              </a:rPr>
              <a:t> NO</a:t>
            </a:r>
            <a:r>
              <a:rPr lang="en-US" altLang="zh-CN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kern="100" dirty="0">
                <a:latin typeface="Times New Roman"/>
                <a:ea typeface="华文细黑"/>
              </a:rPr>
              <a:t>0.1 </a:t>
            </a:r>
            <a:r>
              <a:rPr lang="en-US" altLang="zh-CN" kern="100" dirty="0" err="1">
                <a:latin typeface="Times New Roman"/>
                <a:ea typeface="华文细黑"/>
              </a:rPr>
              <a:t>mol</a:t>
            </a:r>
            <a:r>
              <a:rPr lang="en-US" altLang="zh-CN" kern="100" dirty="0">
                <a:latin typeface="Times New Roman"/>
                <a:ea typeface="华文细黑"/>
              </a:rPr>
              <a:t> </a:t>
            </a:r>
            <a:r>
              <a:rPr lang="en-US" altLang="zh-CN" kern="100" dirty="0" err="1">
                <a:latin typeface="Times New Roman"/>
                <a:ea typeface="华文细黑"/>
              </a:rPr>
              <a:t>NaOH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发生歧化反应：</a:t>
            </a:r>
            <a:r>
              <a:rPr lang="en-US" altLang="zh-CN" kern="100" dirty="0">
                <a:latin typeface="Times New Roman"/>
                <a:ea typeface="华文细黑"/>
              </a:rPr>
              <a:t>2NO</a:t>
            </a:r>
            <a:r>
              <a:rPr lang="en-US" altLang="zh-CN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latin typeface="Times New Roman"/>
                <a:ea typeface="华文细黑"/>
              </a:rPr>
              <a:t>2NaOH</a:t>
            </a:r>
            <a:r>
              <a:rPr lang="en-US" altLang="zh-CN" kern="100" spc="-80" dirty="0">
                <a:latin typeface="Times New Roman"/>
                <a:ea typeface="华文细黑"/>
              </a:rPr>
              <a:t>==</a:t>
            </a:r>
            <a:r>
              <a:rPr lang="en-US" altLang="zh-CN" kern="100" dirty="0">
                <a:latin typeface="Times New Roman"/>
                <a:ea typeface="华文细黑"/>
              </a:rPr>
              <a:t>=NaNO</a:t>
            </a:r>
            <a:r>
              <a:rPr lang="en-US" altLang="zh-CN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latin typeface="Times New Roman"/>
                <a:ea typeface="华文细黑"/>
              </a:rPr>
              <a:t>NaNO</a:t>
            </a:r>
            <a:r>
              <a:rPr lang="en-US" altLang="zh-CN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kern="100" dirty="0">
                <a:latin typeface="Times New Roman"/>
                <a:ea typeface="华文细黑"/>
              </a:rPr>
              <a:t>H</a:t>
            </a:r>
            <a:r>
              <a:rPr lang="en-US" altLang="zh-CN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kern="100" dirty="0">
                <a:latin typeface="Times New Roman"/>
                <a:ea typeface="华文细黑"/>
              </a:rPr>
              <a:t>O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，生成的</a:t>
            </a:r>
            <a:r>
              <a:rPr lang="en-US" altLang="zh-CN" kern="100" dirty="0">
                <a:latin typeface="Times New Roman"/>
                <a:ea typeface="华文细黑"/>
              </a:rPr>
              <a:t>NaNO</a:t>
            </a:r>
            <a:r>
              <a:rPr lang="en-US" altLang="zh-CN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是弱酸强碱盐，发生水解使溶液呈碱性；</a:t>
            </a:r>
            <a:endParaRPr lang="en-US" altLang="zh-CN" kern="100" baseline="-250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/>
                <a:ea typeface="华文细黑"/>
              </a:rPr>
              <a:t>B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kern="100" dirty="0">
                <a:latin typeface="Times New Roman"/>
                <a:ea typeface="华文细黑"/>
              </a:rPr>
              <a:t>0.1 </a:t>
            </a:r>
            <a:r>
              <a:rPr lang="en-US" altLang="zh-CN" kern="100" dirty="0" err="1">
                <a:latin typeface="Times New Roman"/>
                <a:ea typeface="华文细黑"/>
              </a:rPr>
              <a:t>mol</a:t>
            </a:r>
            <a:r>
              <a:rPr lang="en-US" altLang="zh-CN" kern="100" dirty="0">
                <a:latin typeface="Times New Roman"/>
                <a:ea typeface="华文细黑"/>
              </a:rPr>
              <a:t> SO</a:t>
            </a:r>
            <a:r>
              <a:rPr lang="en-US" altLang="zh-CN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kern="100" dirty="0">
                <a:latin typeface="Times New Roman"/>
                <a:ea typeface="华文细黑"/>
              </a:rPr>
              <a:t>0.1 </a:t>
            </a:r>
            <a:r>
              <a:rPr lang="en-US" altLang="zh-CN" kern="100" dirty="0" err="1">
                <a:latin typeface="Times New Roman"/>
                <a:ea typeface="华文细黑"/>
              </a:rPr>
              <a:t>mol</a:t>
            </a:r>
            <a:r>
              <a:rPr lang="en-US" altLang="zh-CN" kern="100" dirty="0">
                <a:latin typeface="Times New Roman"/>
                <a:ea typeface="华文细黑"/>
              </a:rPr>
              <a:t> </a:t>
            </a:r>
            <a:r>
              <a:rPr lang="en-US" altLang="zh-CN" kern="100" dirty="0" err="1">
                <a:latin typeface="Times New Roman"/>
                <a:ea typeface="华文细黑"/>
              </a:rPr>
              <a:t>NaOH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恰好反应生成</a:t>
            </a:r>
            <a:r>
              <a:rPr lang="en-US" altLang="zh-CN" kern="100" dirty="0">
                <a:latin typeface="Times New Roman"/>
                <a:ea typeface="华文细黑"/>
              </a:rPr>
              <a:t>NaHSO</a:t>
            </a:r>
            <a:r>
              <a:rPr lang="en-US" altLang="zh-CN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，由于</a:t>
            </a:r>
            <a:r>
              <a:rPr lang="en-US" altLang="zh-CN" kern="100" dirty="0">
                <a:latin typeface="Times New Roman"/>
                <a:ea typeface="华文细黑"/>
              </a:rPr>
              <a:t>HSO  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的电离程度大于</a:t>
            </a:r>
            <a:r>
              <a:rPr lang="en-US" altLang="zh-CN" kern="100" dirty="0">
                <a:latin typeface="Times New Roman"/>
                <a:ea typeface="华文细黑"/>
              </a:rPr>
              <a:t>HSO  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的水解程度，故溶液呈酸性；</a:t>
            </a:r>
            <a:endParaRPr lang="en-US" altLang="zh-CN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/>
                <a:ea typeface="华文细黑"/>
              </a:rPr>
              <a:t>C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kern="100" dirty="0">
                <a:latin typeface="Times New Roman"/>
                <a:ea typeface="华文细黑"/>
              </a:rPr>
              <a:t>0.1 </a:t>
            </a:r>
            <a:r>
              <a:rPr lang="en-US" altLang="zh-CN" kern="100" dirty="0" err="1">
                <a:latin typeface="Times New Roman"/>
                <a:ea typeface="华文细黑"/>
              </a:rPr>
              <a:t>mol</a:t>
            </a:r>
            <a:r>
              <a:rPr lang="en-US" altLang="zh-CN" kern="100" dirty="0">
                <a:latin typeface="Times New Roman"/>
                <a:ea typeface="华文细黑"/>
              </a:rPr>
              <a:t> SO</a:t>
            </a:r>
            <a:r>
              <a:rPr lang="en-US" altLang="zh-CN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kern="100" dirty="0">
                <a:latin typeface="Times New Roman"/>
                <a:ea typeface="华文细黑"/>
              </a:rPr>
              <a:t>0.1 </a:t>
            </a:r>
            <a:r>
              <a:rPr lang="en-US" altLang="zh-CN" kern="100" dirty="0" err="1">
                <a:latin typeface="Times New Roman"/>
                <a:ea typeface="华文细黑"/>
              </a:rPr>
              <a:t>mol</a:t>
            </a:r>
            <a:r>
              <a:rPr lang="en-US" altLang="zh-CN" kern="100" dirty="0">
                <a:latin typeface="Times New Roman"/>
                <a:ea typeface="华文细黑"/>
              </a:rPr>
              <a:t> </a:t>
            </a:r>
            <a:r>
              <a:rPr lang="en-US" altLang="zh-CN" kern="100" dirty="0" err="1">
                <a:latin typeface="Times New Roman"/>
                <a:ea typeface="华文细黑"/>
              </a:rPr>
              <a:t>NaOH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恰好反应生成</a:t>
            </a:r>
            <a:r>
              <a:rPr lang="en-US" altLang="zh-CN" kern="100" dirty="0">
                <a:latin typeface="Times New Roman"/>
                <a:ea typeface="华文细黑"/>
              </a:rPr>
              <a:t>NaHSO</a:t>
            </a:r>
            <a:r>
              <a:rPr lang="en-US" altLang="zh-CN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，该盐是强酸强碱的酸式盐，完全电离使溶液显酸性，相当于一元强酸，所以其酸性比</a:t>
            </a:r>
            <a:r>
              <a:rPr lang="en-US" altLang="zh-CN" kern="100" dirty="0">
                <a:latin typeface="Times New Roman"/>
                <a:ea typeface="华文细黑"/>
              </a:rPr>
              <a:t>NaHSO</a:t>
            </a:r>
            <a:r>
              <a:rPr lang="en-US" altLang="zh-CN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溶液的强，其</a:t>
            </a:r>
            <a:r>
              <a:rPr lang="en-US" altLang="zh-CN" kern="100" dirty="0">
                <a:latin typeface="Times New Roman"/>
                <a:ea typeface="华文细黑"/>
              </a:rPr>
              <a:t>pH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更小</a:t>
            </a:r>
            <a:r>
              <a:rPr lang="zh-CN" altLang="zh-CN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55548"/>
              </p:ext>
            </p:extLst>
          </p:nvPr>
        </p:nvGraphicFramePr>
        <p:xfrm>
          <a:off x="333375" y="4182616"/>
          <a:ext cx="116490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文档" r:id="rId4" imgW="11653176" imgH="1467325" progId="Word.Document.12">
                  <p:embed/>
                </p:oleObj>
              </mc:Choice>
              <mc:Fallback>
                <p:oleObj name="文档" r:id="rId4" imgW="11653176" imgH="14673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5" y="4182616"/>
                        <a:ext cx="1164907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90550" y="5257510"/>
            <a:ext cx="1316386" cy="5485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17402"/>
              </p:ext>
            </p:extLst>
          </p:nvPr>
        </p:nvGraphicFramePr>
        <p:xfrm>
          <a:off x="9417099" y="1987848"/>
          <a:ext cx="263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13" imgW="101520" imgH="241200" progId="Equation.DSMT4">
                  <p:embed/>
                </p:oleObj>
              </mc:Choice>
              <mc:Fallback>
                <p:oleObj name="Equation" r:id="rId13" imgW="101520" imgH="241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099" y="1987848"/>
                        <a:ext cx="2635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66183"/>
              </p:ext>
            </p:extLst>
          </p:nvPr>
        </p:nvGraphicFramePr>
        <p:xfrm>
          <a:off x="929680" y="2486968"/>
          <a:ext cx="263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15" imgW="101520" imgH="241200" progId="Equation.DSMT4">
                  <p:embed/>
                </p:oleObj>
              </mc:Choice>
              <mc:Fallback>
                <p:oleObj name="Equation" r:id="rId15" imgW="101520" imgH="241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80" y="2486968"/>
                        <a:ext cx="2635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8570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4868" y="1053530"/>
            <a:ext cx="11688154" cy="45735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[2015·</a:t>
            </a:r>
            <a:r>
              <a:rPr lang="zh-CN" altLang="zh-CN" sz="2600" kern="100" dirty="0">
                <a:latin typeface="IPAPANNEW"/>
                <a:ea typeface="华文细黑"/>
                <a:cs typeface="Times New Roman"/>
              </a:rPr>
              <a:t>天津理综，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10(2)</a:t>
            </a:r>
            <a:r>
              <a:rPr lang="zh-CN" altLang="zh-CN" sz="2600" kern="100" dirty="0">
                <a:latin typeface="宋体"/>
                <a:ea typeface="华文细黑"/>
                <a:cs typeface="宋体"/>
              </a:rPr>
              <a:t>①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具有净水作用，但腐蚀设备，而聚合氯化铁是一种新型的絮凝剂，处理污水比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高效，且腐蚀性小。请回答下列问题：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为节约成本，工业上用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NaClO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氧化酸性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废液得到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若酸性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废液中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5.3</a:t>
            </a:r>
            <a:r>
              <a:rPr lang="en-US" altLang="zh-CN" sz="2600" kern="100" dirty="0" smtClean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则该溶液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约为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根据电荷守恒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溶液中氢离子的浓度是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5.3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.0</a:t>
            </a:r>
            <a:r>
              <a:rPr lang="en-US" altLang="zh-CN" sz="2600" kern="100" dirty="0" smtClean="0">
                <a:latin typeface="宋体"/>
                <a:ea typeface="华文细黑"/>
                <a:cs typeface="Times New Roman"/>
              </a:rPr>
              <a:t>×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97596" y="333862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2</a:t>
            </a:r>
            <a:endParaRPr lang="zh-CN" altLang="zh-CN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37781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4566" y="1197546"/>
            <a:ext cx="11590545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.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2015·</a:t>
            </a:r>
            <a:r>
              <a:rPr lang="zh-CN" altLang="zh-CN" sz="2800" kern="100">
                <a:latin typeface="IPAPANNEW"/>
                <a:ea typeface="华文细黑"/>
                <a:cs typeface="Times New Roman"/>
              </a:rPr>
              <a:t>山东理综，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31(3)]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利用间接酸碱滴定法可测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含量，实验分两步进行。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35432"/>
              </p:ext>
            </p:extLst>
          </p:nvPr>
        </p:nvGraphicFramePr>
        <p:xfrm>
          <a:off x="408721" y="2522824"/>
          <a:ext cx="105727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文档" r:id="rId4" imgW="10573262" imgH="772783" progId="Word.Document.12">
                  <p:embed/>
                </p:oleObj>
              </mc:Choice>
              <mc:Fallback>
                <p:oleObj name="文档" r:id="rId4" imgW="10573262" imgH="7727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21" y="2522824"/>
                        <a:ext cx="105727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25774" y="3006538"/>
            <a:ext cx="11409907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步骤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：移取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一定浓度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r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于锥形瓶中，加入酸碱指示剂，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盐酸标准液滴定至终点，测得滴加盐酸体积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步骤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：移取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L BaCl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于锥形瓶中，加入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步骤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相同浓度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r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待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a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完全沉淀后，再加入酸碱指示剂，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盐酸标准液滴定至终点，测得滴加盐酸的体积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L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8889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2558" y="963938"/>
            <a:ext cx="11706450" cy="241912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20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滴加盐酸标准液时应用酸式滴定管，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刻度位于滴定管的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上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4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方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下方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aCl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的浓度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              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若步骤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滴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加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20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盐酸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时有少量待测液溅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出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,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a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浓度测量值将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偏大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偏小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00032"/>
              </p:ext>
            </p:extLst>
          </p:nvPr>
        </p:nvGraphicFramePr>
        <p:xfrm>
          <a:off x="372941" y="3409143"/>
          <a:ext cx="11185525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6" name="文档" r:id="rId4" imgW="11195240" imgH="3128154" progId="Word.Document.12">
                  <p:embed/>
                </p:oleObj>
              </mc:Choice>
              <mc:Fallback>
                <p:oleObj name="文档" r:id="rId4" imgW="11195240" imgH="31281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941" y="3409143"/>
                        <a:ext cx="11185525" cy="312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9658766" y="123280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上方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81901"/>
              </p:ext>
            </p:extLst>
          </p:nvPr>
        </p:nvGraphicFramePr>
        <p:xfrm>
          <a:off x="6248014" y="1684759"/>
          <a:ext cx="16224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7" name="文档" r:id="rId7" imgW="1622116" imgH="1096506" progId="Word.Document.12">
                  <p:embed/>
                </p:oleObj>
              </mc:Choice>
              <mc:Fallback>
                <p:oleObj name="文档" r:id="rId7" imgW="1622116" imgH="10965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014" y="1684759"/>
                        <a:ext cx="162242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186529" y="221445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</a:t>
            </a: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7210494" y="26833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偏大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3976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9" grpId="0"/>
      <p:bldP spid="19" grpId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553" y="1256392"/>
            <a:ext cx="11688154" cy="24384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2015·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江苏，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18(4)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准确称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71 0 g M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样品置于锥形瓶中，加入适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加热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部氧化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50 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标准溶液滴定至终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过程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被还原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.0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计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样品的纯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给出计算过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>
            <a:hlinkClick r:id="rId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5180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5195" y="3717826"/>
            <a:ext cx="11392076" cy="11467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i="1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Mn</a:t>
            </a:r>
            <a:r>
              <a:rPr lang="en-US" altLang="zh-CN" sz="2600" kern="100" baseline="300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.00</a:t>
            </a:r>
            <a:r>
              <a:rPr lang="en-US" altLang="zh-CN" sz="26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i="1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MnSO</a:t>
            </a:r>
            <a:r>
              <a:rPr lang="en-US" altLang="zh-CN" sz="26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6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.00</a:t>
            </a:r>
            <a:r>
              <a:rPr lang="en-US" altLang="zh-CN" sz="26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 mol</a:t>
            </a:r>
            <a:r>
              <a:rPr lang="en-US" altLang="zh-CN" sz="26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69 </a:t>
            </a:r>
            <a:r>
              <a:rPr lang="en-US" altLang="zh-CN" sz="2600" kern="100" dirty="0" err="1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0.169 </a:t>
            </a:r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g</a:t>
            </a:r>
            <a:endParaRPr lang="zh-CN" altLang="zh-CN" sz="2600" kern="100" dirty="0">
              <a:latin typeface="宋体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92985"/>
              </p:ext>
            </p:extLst>
          </p:nvPr>
        </p:nvGraphicFramePr>
        <p:xfrm>
          <a:off x="459532" y="2978696"/>
          <a:ext cx="111363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1" name="文档" r:id="rId4" imgW="11129506" imgH="1175189" progId="Word.Document.12">
                  <p:embed/>
                </p:oleObj>
              </mc:Choice>
              <mc:Fallback>
                <p:oleObj name="文档" r:id="rId4" imgW="11129506" imgH="1175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532" y="2978696"/>
                        <a:ext cx="11136313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7601"/>
              </p:ext>
            </p:extLst>
          </p:nvPr>
        </p:nvGraphicFramePr>
        <p:xfrm>
          <a:off x="522542" y="4994920"/>
          <a:ext cx="83677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2" name="文档" r:id="rId7" imgW="8369849" imgH="1104565" progId="Word.Document.12">
                  <p:embed/>
                </p:oleObj>
              </mc:Choice>
              <mc:Fallback>
                <p:oleObj name="文档" r:id="rId7" imgW="8369849" imgH="11045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542" y="4994920"/>
                        <a:ext cx="8367713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34998"/>
              </p:ext>
            </p:extLst>
          </p:nvPr>
        </p:nvGraphicFramePr>
        <p:xfrm>
          <a:off x="478582" y="951012"/>
          <a:ext cx="1134427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3" name="文档" r:id="rId17" imgW="11348332" imgH="2195228" progId="Word.Document.12">
                  <p:embed/>
                </p:oleObj>
              </mc:Choice>
              <mc:Fallback>
                <p:oleObj name="文档" r:id="rId17" imgW="11348332" imgH="21952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582" y="951012"/>
                        <a:ext cx="11344275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30124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8197" y="1197546"/>
            <a:ext cx="11572430" cy="183101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8.(2015·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浙江理综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9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某学习小组按如下实验流程探究海带中碘含量的测定和碘的制取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碘含量的测定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pic>
        <p:nvPicPr>
          <p:cNvPr id="51238" name="Picture 38" descr="HX4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049" y="3181139"/>
            <a:ext cx="8918653" cy="2837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5654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8197" y="1450410"/>
            <a:ext cx="11572430" cy="17060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取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0.010 0 mol·L</a:t>
            </a:r>
            <a:r>
              <a:rPr lang="zh-CN" altLang="zh-CN" sz="26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AgNO</a:t>
            </a:r>
            <a:r>
              <a:rPr lang="en-US" altLang="zh-CN" sz="26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标准溶液装入滴定管，取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100.00 mL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海带浸取原液至滴定池，用电势滴定法测定碘含量。测得的电动势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i="1" kern="100">
                <a:latin typeface="Times New Roman"/>
                <a:ea typeface="华文细黑"/>
                <a:cs typeface="Courier New"/>
              </a:rPr>
              <a:t>E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反映溶液中</a:t>
            </a:r>
            <a:r>
              <a:rPr lang="en-US" altLang="zh-CN" sz="26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(I</a:t>
            </a:r>
            <a:r>
              <a:rPr lang="zh-CN" altLang="zh-CN" sz="26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的变化，部分数据如下表：</a:t>
            </a:r>
            <a:endParaRPr lang="zh-CN" altLang="zh-CN" sz="260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025474"/>
              </p:ext>
            </p:extLst>
          </p:nvPr>
        </p:nvGraphicFramePr>
        <p:xfrm>
          <a:off x="445440" y="3341118"/>
          <a:ext cx="11303230" cy="1816868"/>
        </p:xfrm>
        <a:graphic>
          <a:graphicData uri="http://schemas.openxmlformats.org/drawingml/2006/table">
            <a:tbl>
              <a:tblPr/>
              <a:tblGrid>
                <a:gridCol w="1595209"/>
                <a:gridCol w="1078669"/>
                <a:gridCol w="1078669"/>
                <a:gridCol w="1078669"/>
                <a:gridCol w="1078669"/>
                <a:gridCol w="1078669"/>
                <a:gridCol w="1078669"/>
                <a:gridCol w="1078669"/>
                <a:gridCol w="1078669"/>
                <a:gridCol w="1078669"/>
              </a:tblGrid>
              <a:tr h="1116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V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AgNO</a:t>
                      </a:r>
                      <a:r>
                        <a:rPr lang="en-US" sz="26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r>
                        <a:rPr lang="en-US" sz="26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/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mL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5.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9.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9.8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9.98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0.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0.02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1.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3.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5.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086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E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/mV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2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5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50.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7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00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25</a:t>
                      </a:r>
                      <a:endParaRPr lang="zh-CN" sz="26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8573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5487" y="1125538"/>
            <a:ext cx="11457851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碘的制取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另制海带浸取原液，甲、乙两种实验方案如下：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pic>
        <p:nvPicPr>
          <p:cNvPr id="120834" name="Picture 2" descr="HX44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862" y="2479104"/>
            <a:ext cx="7660560" cy="4055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7551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4279" y="1545387"/>
            <a:ext cx="11457851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5Na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回答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的仪器名称：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坩埚；由于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海带浸取原液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0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仪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0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容量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48656" y="282568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坩埚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616092" y="2818562"/>
            <a:ext cx="2388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500 mL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容量瓶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68818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/>
      <p:bldP spid="1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4896" y="981522"/>
            <a:ext cx="11502034" cy="36132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题组二　水电离出的</a:t>
            </a:r>
            <a:r>
              <a:rPr lang="en-US" altLang="zh-CN" sz="2600" b="1" i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Courier New"/>
              </a:rPr>
              <a:t>c</a:t>
            </a: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Courier New"/>
              </a:rPr>
              <a:t>(H</a:t>
            </a:r>
            <a:r>
              <a:rPr lang="zh-CN" altLang="zh-CN" sz="2600" b="1" kern="100" baseline="3000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＋</a:t>
            </a: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Courier New"/>
              </a:rPr>
              <a:t>)</a:t>
            </a:r>
            <a:r>
              <a:rPr lang="zh-CN" altLang="zh-CN" sz="2600" b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或</a:t>
            </a:r>
            <a:r>
              <a:rPr lang="en-US" altLang="zh-CN" sz="2600" b="1" i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Courier New"/>
              </a:rPr>
              <a:t>c</a:t>
            </a: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Courier New"/>
              </a:rPr>
              <a:t>(OH</a:t>
            </a:r>
            <a:r>
              <a:rPr lang="zh-CN" altLang="zh-CN" sz="2600" b="1" kern="100" baseline="3000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－</a:t>
            </a: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Courier New"/>
              </a:rPr>
              <a:t>)</a:t>
            </a:r>
            <a:r>
              <a:rPr lang="zh-CN" altLang="zh-CN" sz="2600" b="1" kern="100">
                <a:solidFill>
                  <a:srgbClr val="0000FF"/>
                </a:solidFill>
                <a:latin typeface="Times New Roman"/>
                <a:ea typeface="黑体" pitchFamily="49" charset="-122"/>
                <a:cs typeface="Times New Roman"/>
              </a:rPr>
              <a:t>的定性比较</a:t>
            </a:r>
            <a:endParaRPr lang="zh-CN" altLang="zh-CN" sz="2600" b="1" kern="100">
              <a:solidFill>
                <a:srgbClr val="0000FF"/>
              </a:solidFill>
              <a:latin typeface="宋体"/>
              <a:ea typeface="黑体" pitchFamily="49" charset="-122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3.(1)25 </a:t>
            </a:r>
            <a:r>
              <a:rPr lang="en-US" altLang="zh-CN" sz="2600" kern="10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时，相同物质的量浓度的下列溶液中：</a:t>
            </a:r>
            <a:r>
              <a:rPr lang="en-US" altLang="zh-CN" sz="2600" kern="10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6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6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6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6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600" kern="100">
                <a:latin typeface="Times New Roman"/>
                <a:ea typeface="华文细黑"/>
                <a:cs typeface="Times New Roman"/>
              </a:rPr>
              <a:t>，其中水的电离程度由大到小</a:t>
            </a:r>
            <a:r>
              <a:rPr lang="zh-CN" altLang="zh-CN" sz="2600" kern="100" smtClean="0">
                <a:latin typeface="Times New Roman"/>
                <a:ea typeface="华文细黑"/>
                <a:cs typeface="Times New Roman"/>
              </a:rPr>
              <a:t>顺序</a:t>
            </a:r>
            <a:r>
              <a:rPr lang="en-US" altLang="zh-CN" sz="2600" kern="100" smtClean="0">
                <a:latin typeface="Times New Roman"/>
                <a:ea typeface="华文细黑"/>
                <a:cs typeface="Courier New"/>
              </a:rPr>
              <a:t>_______________</a:t>
            </a:r>
            <a:r>
              <a:rPr lang="zh-CN" altLang="zh-CN" sz="26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物质的量浓度相同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与盐酸溶液中，水的电离程度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常温下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N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中，水的电离程度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均填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前者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后者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相同</a:t>
            </a:r>
            <a:r>
              <a:rPr lang="en-US" altLang="zh-CN" sz="2800" kern="100" smtClean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00" kern="100"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58501" y="2052117"/>
            <a:ext cx="2518638" cy="5857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6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600" kern="10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6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600" kern="10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6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600" kern="10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③</a:t>
            </a:r>
            <a:endParaRPr lang="zh-CN" altLang="zh-CN" sz="2600" kern="10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68644" y="273817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相同</a:t>
            </a:r>
            <a:endParaRPr lang="zh-CN" altLang="zh-CN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6614" y="392421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相同</a:t>
            </a:r>
            <a:endParaRPr lang="zh-CN" altLang="en-US"/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1336004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72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9" grpId="0"/>
      <p:bldP spid="9" grpId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3071" y="991047"/>
            <a:ext cx="11457851" cy="6245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表中数据绘制滴定曲线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21858" name="Picture 2" descr="HX4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616" y="1889050"/>
            <a:ext cx="4517910" cy="346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422209" y="5307035"/>
            <a:ext cx="11344407" cy="129881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根据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格中的数据，先找出对应的点，然后连接成平滑的曲线即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见答案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pic>
        <p:nvPicPr>
          <p:cNvPr id="122882" name="Picture 2" descr="HX45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896" y="1759593"/>
            <a:ext cx="4929522" cy="3737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5846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9048" y="1306760"/>
            <a:ext cx="11572430" cy="42288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次测定终点时用去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gN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的体积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m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计算得海带中碘的百分含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%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di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根据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中数据，滴定终点时用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体积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.0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由关系式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得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Ag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2 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0 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×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I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mo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7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27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海带中碘的百分含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27 g/20.00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635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73893"/>
              </p:ext>
            </p:extLst>
          </p:nvPr>
        </p:nvGraphicFramePr>
        <p:xfrm>
          <a:off x="459326" y="3896208"/>
          <a:ext cx="176688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文档" r:id="rId4" imgW="1773278" imgH="1203236" progId="Word.Document.12">
                  <p:embed/>
                </p:oleObj>
              </mc:Choice>
              <mc:Fallback>
                <p:oleObj name="文档" r:id="rId4" imgW="1773278" imgH="12032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326" y="3896208"/>
                        <a:ext cx="1766887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147278" y="1422362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20.00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34766" y="201601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0.635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6030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6" grpId="0"/>
      <p:bldP spid="16" grpId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3071" y="1419023"/>
            <a:ext cx="11457851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液漏斗使用前须检漏，检漏方法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_________________________________________________________________________________________________________________________________________________________________________________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4496" y="1375470"/>
            <a:ext cx="11457851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                                                               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检查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漏斗颈旋塞处是否漏水时，先关闭分液漏斗的旋塞，加入适量的水，看是否漏水，若不漏，再将旋塞旋转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80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度后观察是否漏水；检查漏斗口玻璃塞处是否漏水时，先关闭分液漏斗的旋塞，加入适量的水，把漏斗倒过来观察是否漏水，若不漏，将玻璃塞旋转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80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度后再倒置观察，若还是不漏水，则玻璃塞处不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漏水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1321146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4511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3071" y="1473379"/>
            <a:ext cx="11457851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萃取后分液漏斗内观察到的现象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</a:t>
            </a: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萃取操作，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度比水大，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易溶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萃取后分液漏斗内观察到的现象为液体分为上下两层，上层呈无色，下层呈紫红色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805083" y="153762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液体分上下两层，下层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呈</a:t>
            </a:r>
            <a:endParaRPr lang="zh-CN" altLang="zh-CN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40834" y="213294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紫红色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96563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/>
      <p:bldP spid="15" grpId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0655" y="1085426"/>
            <a:ext cx="11457851" cy="30374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有关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说法，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应控制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浓度和体积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碘转化成离子进入水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主要是除去海带浸取原液中的有机杂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D.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可以由乙醇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代替</a:t>
            </a:r>
            <a:endParaRPr lang="en-US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>
            <a:hlinkClick r:id="rId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5558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2816" y="914967"/>
            <a:ext cx="11688154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据题中所给信息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I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NaOH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5NaI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步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目的在于把碘元素全部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层转移入水层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应过量，为了下一步便于提取碘，所加氢氧化钠溶液的体积不能过多，故其浓度不能太小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正确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错误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4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由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酒精中都易溶解，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酒精互溶，酒精不能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Cl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</a:p>
          <a:p>
            <a:pPr lvl="0">
              <a:lnSpc>
                <a:spcPct val="14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萃取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错误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AB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03404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3071" y="1337926"/>
            <a:ext cx="11457851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操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实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由于碘单质在酸性溶液的溶解度很小，碘在水溶液中以晶体析出，故操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名称是过滤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lvl="0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方案甲中采用蒸馏不合理，理由是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由于碘易升华，加热碘的四氯化碳溶液时，碘易挥发，会导致碘的损失，故不采用蒸馏方法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99062" y="13959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过滤</a:t>
            </a:r>
          </a:p>
        </p:txBody>
      </p:sp>
      <p:sp>
        <p:nvSpPr>
          <p:cNvPr id="15" name="矩形 14"/>
          <p:cNvSpPr/>
          <p:nvPr/>
        </p:nvSpPr>
        <p:spPr>
          <a:xfrm>
            <a:off x="6184858" y="3198168"/>
            <a:ext cx="56605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主要由于碘易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升华</a:t>
            </a:r>
            <a:r>
              <a:rPr lang="en-US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会</a:t>
            </a: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导致碘的损失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726530" y="261639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0198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29724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17116" y="261639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580366" y="261639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019476" y="261639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59002" y="261639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9983638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7" name="圆角矩形 26">
            <a:hlinkClick r:id="rId9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38720" y="261639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7826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/>
      <p:bldP spid="15" grpId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4335750" y="2582401"/>
            <a:ext cx="4288353" cy="144449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8000" b="1" dirty="0">
                <a:solidFill>
                  <a:schemeClr val="bg1"/>
                </a:solidFill>
                <a:latin typeface="+mj-ea"/>
                <a:ea typeface="+mj-ea"/>
              </a:rPr>
              <a:t>练出</a:t>
            </a:r>
            <a:r>
              <a:rPr lang="zh-CN" altLang="en-US" sz="8000" b="1" dirty="0" smtClean="0">
                <a:solidFill>
                  <a:schemeClr val="bg1"/>
                </a:solidFill>
                <a:latin typeface="+mj-ea"/>
                <a:ea typeface="+mj-ea"/>
              </a:rPr>
              <a:t>高分</a:t>
            </a:r>
            <a:endParaRPr lang="zh-CN" altLang="en-US" sz="80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2634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3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3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3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0" name="矩形 19"/>
          <p:cNvSpPr/>
          <p:nvPr/>
        </p:nvSpPr>
        <p:spPr>
          <a:xfrm>
            <a:off x="380198" y="1311847"/>
            <a:ext cx="11457851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欲证明一瓶无色液体是纯水，可靠的实验方法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测得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7		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解时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遇钠生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氢气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.1.0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P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沸点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℃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未指明是否是常温测定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电解某些盐溶液、酸溶液及碱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得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水溶液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均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99462" y="143115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1616" y="1107954"/>
            <a:ext cx="11409907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100 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向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蒸馏水中加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晶体，保持温度不变，测得溶液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下列叙述不正确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此时水的离子积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2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中水电离出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的电离度随温度升高而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增大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45755"/>
              </p:ext>
            </p:extLst>
          </p:nvPr>
        </p:nvGraphicFramePr>
        <p:xfrm>
          <a:off x="482928" y="4275008"/>
          <a:ext cx="84645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8" name="文档" r:id="rId18" imgW="8464328" imgH="846267" progId="Word.Document.12">
                  <p:embed/>
                </p:oleObj>
              </mc:Choice>
              <mc:Fallback>
                <p:oleObj name="文档" r:id="rId18" imgW="8464328" imgH="8462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2928" y="4275008"/>
                        <a:ext cx="84645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35343"/>
              </p:ext>
            </p:extLst>
          </p:nvPr>
        </p:nvGraphicFramePr>
        <p:xfrm>
          <a:off x="457472" y="4915586"/>
          <a:ext cx="1118235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9" name="文档" r:id="rId21" imgW="11182634" imgH="1572883" progId="Word.Document.12">
                  <p:embed/>
                </p:oleObj>
              </mc:Choice>
              <mc:Fallback>
                <p:oleObj name="文档" r:id="rId21" imgW="11182634" imgH="15728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472" y="4915586"/>
                        <a:ext cx="11182350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298926" y="184561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5587" y="812205"/>
            <a:ext cx="11163760" cy="434578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水电离出的</a:t>
            </a:r>
            <a:r>
              <a:rPr lang="en-US" altLang="zh-CN" sz="2800" b="1" i="1" kern="100" dirty="0">
                <a:solidFill>
                  <a:srgbClr val="0000FF"/>
                </a:solidFill>
                <a:latin typeface="Times New Roman"/>
                <a:cs typeface="Courier New"/>
              </a:rPr>
              <a:t>c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(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)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或</a:t>
            </a:r>
            <a:r>
              <a:rPr lang="en-US" altLang="zh-CN" sz="2800" b="1" i="1" kern="100" dirty="0">
                <a:solidFill>
                  <a:srgbClr val="0000FF"/>
                </a:solidFill>
                <a:latin typeface="Times New Roman"/>
                <a:cs typeface="Courier New"/>
              </a:rPr>
              <a:t>c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(OH</a:t>
            </a:r>
            <a:r>
              <a:rPr lang="zh-CN" altLang="zh-CN" sz="2800" b="1" kern="1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)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的定量计算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算下列常温下溶液中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离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有两个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电离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电离，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来源于水。应先求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即为水电离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74726" y="2714933"/>
            <a:ext cx="2369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1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 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5789496" y="2738175"/>
            <a:ext cx="2369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12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 mol·L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/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92966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1840" y="1125538"/>
            <a:ext cx="11524006" cy="49182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某溶液中由水电离产生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乘积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下列说法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	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此溶液不存在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定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	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溶液可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7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酸或碱抑制水电离，含有弱根离子的盐促进水的电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纯水中水电离产生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溶液中由水电离产生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说明该溶液中的溶质抑制水的电离，则溶液可能是酸或碱溶液，该溶液可能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,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可能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" name="矩形 1"/>
          <p:cNvSpPr/>
          <p:nvPr/>
        </p:nvSpPr>
        <p:spPr>
          <a:xfrm>
            <a:off x="3485334" y="184561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A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8608" y="1185193"/>
            <a:ext cx="11639246" cy="33873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在常温下，某溶液中由水电离出的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下列说法中正确的是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该溶液肯定显碱性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该溶液肯定显酸性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该溶液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可能是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也可能是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该溶液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肯定不是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11</a:t>
            </a:r>
            <a:endParaRPr lang="en-US" altLang="zh-CN" sz="2600" kern="100" dirty="0" smtClean="0">
              <a:latin typeface="宋体"/>
              <a:cs typeface="Courier New"/>
            </a:endParaRPr>
          </a:p>
        </p:txBody>
      </p:sp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2010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265344" y="1005905"/>
            <a:ext cx="11688154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首先要掌握本题中，由水电离出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由水电离出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如在酸溶液中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水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此时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溶液显酸性；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4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又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如在碱溶液中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此时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的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溶液显碱性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7960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8640" y="871414"/>
            <a:ext cx="11505998" cy="55215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种碳酸饮料中主要含柠檬酸、碳酸、白砂糖、苯甲酸钠等成分，常温下测得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下列说法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柠檬酸的电离会抑制碳酸的电离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碳酸饮料中水的电离受到抑制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该碳酸饮料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值大于纯水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值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打开瓶盖冒出大量气泡，是因为压强减小，降低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解度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柠檬酸电离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会抑制碳酸电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显酸性，说明酸的电离大于苯甲酸钠的水解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温度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相同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相同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" name="矩形 1"/>
          <p:cNvSpPr/>
          <p:nvPr/>
        </p:nvSpPr>
        <p:spPr>
          <a:xfrm>
            <a:off x="7255868" y="161787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4978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7782" y="1202197"/>
            <a:ext cx="11296938" cy="49182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室温下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 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醋酸溶液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L 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，则混合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假设混合后溶液体积不变，室温下醋酸的电离平衡常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2.3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1.7		C.2 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D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无法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确定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混合溶液的体积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醋酸是弱酸，与盐酸混合抑制它的电离，但是电离本身是微弱的，醋酸电离出的氢离子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盐酸电离出的氢离子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混合后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浓度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2350790" y="255532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991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46697" y="1310977"/>
            <a:ext cx="11755638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某一元强碱溶液恰好完全反应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则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碱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9.0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9.5		C.10.5 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D.11.0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据题意，一元强酸和一元强碱恰好反应，故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相等，设强酸的体积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强碱的体积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有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.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解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" name="矩形 1"/>
          <p:cNvSpPr/>
          <p:nvPr/>
        </p:nvSpPr>
        <p:spPr>
          <a:xfrm>
            <a:off x="3439702" y="205127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8181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40705" y="1283799"/>
            <a:ext cx="11572430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8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的电离常数如下图两条曲线所示，曲线中的点都符合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常数，下列说法错误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1050" kern="10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中温度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&g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中五点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间的关系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E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曲线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均代表纯水的电离情况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处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点时，将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硫酸溶液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K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等体积混合后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溶液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显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碱性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25954" name="Picture 2" descr="HX45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620" y="2538187"/>
            <a:ext cx="3392765" cy="269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1921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44381"/>
              </p:ext>
            </p:extLst>
          </p:nvPr>
        </p:nvGraphicFramePr>
        <p:xfrm>
          <a:off x="560659" y="1557586"/>
          <a:ext cx="11079163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7" name="文档" r:id="rId18" imgW="11078911" imgH="2603740" progId="Word.Document.12">
                  <p:embed/>
                </p:oleObj>
              </mc:Choice>
              <mc:Fallback>
                <p:oleObj name="文档" r:id="rId18" imgW="11078911" imgH="26037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0659" y="1557586"/>
                        <a:ext cx="11079163" cy="260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0224" y="4131535"/>
            <a:ext cx="1503938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767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24009"/>
              </p:ext>
            </p:extLst>
          </p:nvPr>
        </p:nvGraphicFramePr>
        <p:xfrm>
          <a:off x="478582" y="1378967"/>
          <a:ext cx="11295063" cy="428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文档" r:id="rId18" imgW="11295721" imgH="4283375" progId="Word.Document.12">
                  <p:embed/>
                </p:oleObj>
              </mc:Choice>
              <mc:Fallback>
                <p:oleObj name="文档" r:id="rId18" imgW="11295721" imgH="42833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8582" y="1378967"/>
                        <a:ext cx="11295063" cy="428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20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15899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83425"/>
              </p:ext>
            </p:extLst>
          </p:nvPr>
        </p:nvGraphicFramePr>
        <p:xfrm>
          <a:off x="407988" y="1580034"/>
          <a:ext cx="1125696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3" name="文档" r:id="rId18" imgW="11265109" imgH="2213035" progId="Word.Document.12">
                  <p:embed/>
                </p:oleObj>
              </mc:Choice>
              <mc:Fallback>
                <p:oleObj name="文档" r:id="rId18" imgW="11265109" imgH="22130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988" y="1580034"/>
                        <a:ext cx="1125696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34566" y="3525344"/>
            <a:ext cx="1503938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1106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2707" y="1002449"/>
            <a:ext cx="11502034" cy="374253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有两个来源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电离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电离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只来源于水。应先求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即为水电离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则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电离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49760" y="1722529"/>
            <a:ext cx="2369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 mol·L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/>
          </a:p>
        </p:txBody>
      </p:sp>
      <p:sp>
        <p:nvSpPr>
          <p:cNvPr id="6" name="矩形 5"/>
          <p:cNvSpPr/>
          <p:nvPr/>
        </p:nvSpPr>
        <p:spPr>
          <a:xfrm>
            <a:off x="5650813" y="1722415"/>
            <a:ext cx="2369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 mol·L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/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2603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984" y="1062322"/>
            <a:ext cx="11524006" cy="12277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.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一种弱酸，实验室欲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1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发生的反应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spc="-8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=2NaI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下列说法合理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28002" name="Picture 2" descr="HX45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884" y="2432146"/>
            <a:ext cx="1824753" cy="315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06574" y="2272510"/>
            <a:ext cx="8920506" cy="24384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滴定可用甲基橙作指示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该反应的还原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滴定可选用如图所示装置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反应中每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电子转移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endParaRPr lang="en-US" altLang="zh-CN" sz="2800" kern="100" dirty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701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2076" y="1034480"/>
            <a:ext cx="11344407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溶液中有单质碘，应加入淀粉溶液作指示剂，碘与硫代硫酸钠发生氧化还原反应，当反应终点时，单质碘消失，蓝色褪去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；</a:t>
            </a:r>
            <a:endParaRPr lang="en-US" altLang="zh-CN" sz="280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元素化合价升高被氧化，作还原剂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显碱性，应该用碱式滴定管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反应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每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电子转移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45650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0007" y="1193405"/>
            <a:ext cx="11457851" cy="36407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温度下水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在此温度下，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，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液为中性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液为中性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99</a:t>
            </a:r>
            <a:endParaRPr lang="en-US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90861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63808" y="1019622"/>
            <a:ext cx="11457851" cy="409958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若所得混合液为中性，且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</a:rPr>
              <a:t>V</a:t>
            </a:r>
            <a:r>
              <a:rPr lang="en-US" altLang="zh-CN" sz="2800" i="1" kern="100" baseline="-250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</a:rPr>
              <a:t>V</a:t>
            </a:r>
            <a:r>
              <a:rPr lang="en-US" altLang="zh-CN" sz="2800" i="1" kern="100" baseline="-250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 err="1">
                <a:latin typeface="Times New Roman"/>
                <a:ea typeface="华文细黑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a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；</a:t>
            </a:r>
            <a:endParaRPr lang="en-US" altLang="zh-CN" sz="2800" kern="100" dirty="0">
              <a:latin typeface="Times New Roman"/>
              <a:ea typeface="华文细黑"/>
              <a:cs typeface="Courier New"/>
            </a:endParaRPr>
          </a:p>
          <a:p>
            <a:pPr algn="di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若所得混合液为中性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i="1" kern="100" baseline="30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3)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baseline="30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6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/10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i="1" kern="100" baseline="30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3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(13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baseline="30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项，若所得混合液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6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正确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6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647140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3159" y="1277613"/>
            <a:ext cx="11344407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某温度下，体积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都相同的盐酸和氯化铵溶液加水稀释时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变化曲线如图所示。下列判断正确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两点溶液的导电能力相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.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三点溶液水的电离程度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&gt;b&gt;c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点溶液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等浓度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和等体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处溶液反应，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消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体积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 smtClean="0"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pic>
        <p:nvPicPr>
          <p:cNvPr id="129026" name="Picture 2" descr="去年60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502" y="2576921"/>
            <a:ext cx="2871067" cy="2725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>
            <a:hlinkClick r:id="rId1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25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7645" y="1027154"/>
            <a:ext cx="11457851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依据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en-US" altLang="zh-CN" sz="2800" kern="100" spc="-80" dirty="0"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</a:rPr>
              <a:t>=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err="1">
                <a:latin typeface="Times New Roman"/>
                <a:ea typeface="华文细黑"/>
              </a:rPr>
              <a:t>C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                      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溶液</a:t>
            </a:r>
            <a:r>
              <a:rPr lang="en-US" altLang="zh-CN" sz="2800" kern="100" dirty="0">
                <a:latin typeface="Times New Roman"/>
                <a:ea typeface="华文细黑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相同时，氯化铵的浓度远远大于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浓度，加水稀释，盐酸中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降的快，所以上面的曲线为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导电能力低，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选项错误；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5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42869"/>
              </p:ext>
            </p:extLst>
          </p:nvPr>
        </p:nvGraphicFramePr>
        <p:xfrm>
          <a:off x="5065318" y="1072786"/>
          <a:ext cx="46847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7" name="文档" r:id="rId18" imgW="4684593" imgH="677158" progId="Word.Document.12">
                  <p:embed/>
                </p:oleObj>
              </mc:Choice>
              <mc:Fallback>
                <p:oleObj name="文档" r:id="rId18" imgW="4684593" imgH="6771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5318" y="1072786"/>
                        <a:ext cx="46847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2870" y="2836146"/>
            <a:ext cx="11505997" cy="123168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kern="100">
                <a:latin typeface="Times New Roman"/>
                <a:ea typeface="华文细黑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点抑制水的电离，</a:t>
            </a:r>
            <a:r>
              <a:rPr lang="en-US" altLang="zh-CN" sz="2800" kern="100">
                <a:latin typeface="Times New Roman"/>
                <a:ea typeface="华文细黑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两点均促进水的电离，</a:t>
            </a:r>
            <a:r>
              <a:rPr lang="en-US" altLang="zh-CN" sz="2800" kern="100">
                <a:latin typeface="Times New Roman"/>
                <a:ea typeface="华文细黑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点比</a:t>
            </a:r>
            <a:r>
              <a:rPr lang="en-US" altLang="zh-CN" sz="2800" kern="100">
                <a:latin typeface="Times New Roman"/>
                <a:ea typeface="华文细黑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点浓度大，促进水的电离程度大，</a:t>
            </a:r>
            <a:r>
              <a:rPr lang="en-US" altLang="zh-CN" sz="2800" kern="100">
                <a:latin typeface="Times New Roman"/>
                <a:ea typeface="华文细黑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选项正确；</a:t>
            </a:r>
            <a:endParaRPr lang="zh-CN" altLang="en-US" sz="28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23811"/>
              </p:ext>
            </p:extLst>
          </p:nvPr>
        </p:nvGraphicFramePr>
        <p:xfrm>
          <a:off x="478582" y="4114706"/>
          <a:ext cx="112014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8" name="文档" r:id="rId21" imgW="11201722" imgH="1581509" progId="Word.Document.12">
                  <p:embed/>
                </p:oleObj>
              </mc:Choice>
              <mc:Fallback>
                <p:oleObj name="文档" r:id="rId21" imgW="11201722" imgH="15815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8582" y="4114706"/>
                        <a:ext cx="11201400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0152" y="5229994"/>
            <a:ext cx="11232086" cy="6286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选项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相同，氯化铵浓度远远大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浓度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71406" y="5847184"/>
            <a:ext cx="1503938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05105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6228" y="1022210"/>
            <a:ext cx="11524006" cy="55215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3.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现有常温下的六份溶液：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1 mol· 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；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1 mol· 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；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氨水；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；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1 mol· 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氨水等体积混合后所得溶液；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01 mol· 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等体积混合所得溶液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00" kern="10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其中水的电离程度最大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____________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填序号，下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水的电离程度相同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>
            <a:hlinkClick r:id="rId16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996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6228" y="1527735"/>
            <a:ext cx="11524006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酸和碱都会抑制水的电离，故只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电离无抑制作用。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水的电离抑制程度相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⑥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②③④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 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6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7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7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7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81371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5894" y="1199077"/>
            <a:ext cx="11572430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后所得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消耗溶液的体积：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氨水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 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，欲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需体积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六份溶液同等稀释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倍后，溶液的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⑥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稀释同样的倍数后，溶液的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⑥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" name="矩形 1"/>
          <p:cNvSpPr/>
          <p:nvPr/>
        </p:nvSpPr>
        <p:spPr>
          <a:xfrm>
            <a:off x="10376003" y="133119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＞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896257" y="3705782"/>
            <a:ext cx="3685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＞　</a:t>
            </a:r>
            <a:r>
              <a:rPr lang="en-US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＞ 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6023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5894" y="1518209"/>
            <a:ext cx="11572430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，若有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混合溶液可能呈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　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碱性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	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性</a:t>
            </a:r>
            <a:endParaRPr lang="en-US" altLang="zh-CN" sz="100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由电荷守恒知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,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仅知道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无法比较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大小，也就无法判断混合液的酸碱性，故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B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2" name="矩形 1"/>
          <p:cNvSpPr/>
          <p:nvPr/>
        </p:nvSpPr>
        <p:spPr>
          <a:xfrm>
            <a:off x="10420951" y="1629594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ABC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4393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2862" y="804077"/>
            <a:ext cx="11502034" cy="49490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4)pH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3)(4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水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溶液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由水电离产生，水解显酸性的盐应计算其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水解显碱性的盐应计算其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由水电离产生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由水电离产生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87860" y="1523678"/>
            <a:ext cx="2249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 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1894359" y="2622848"/>
            <a:ext cx="2249334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82489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4469" y="1197546"/>
            <a:ext cx="11572430" cy="6245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>
                <a:latin typeface="Times New Roman"/>
                <a:ea typeface="华文细黑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下表中是不同温度下水的离子积的数据：</a:t>
            </a:r>
            <a:endParaRPr lang="en-US" altLang="zh-CN" sz="2600" kern="10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73705"/>
              </p:ext>
            </p:extLst>
          </p:nvPr>
        </p:nvGraphicFramePr>
        <p:xfrm>
          <a:off x="2538478" y="2061642"/>
          <a:ext cx="6509056" cy="1194816"/>
        </p:xfrm>
        <a:graphic>
          <a:graphicData uri="http://schemas.openxmlformats.org/drawingml/2006/table">
            <a:tbl>
              <a:tblPr/>
              <a:tblGrid>
                <a:gridCol w="2278406"/>
                <a:gridCol w="1701714"/>
                <a:gridCol w="827222"/>
                <a:gridCol w="1701714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温度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/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℃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水的离子积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45943" y="3426319"/>
            <a:ext cx="11296938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回答以下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5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作此判断的理由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________________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6574" y="5282952"/>
            <a:ext cx="10793813" cy="62376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升高温度，促进水的电离，水的离子积常数增大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49177" y="4582246"/>
            <a:ext cx="8109551" cy="69557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温度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升高，水的电离程度增大，离子积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增大</a:t>
            </a:r>
            <a:endParaRPr lang="en-US" altLang="zh-CN" sz="2800" kern="100" dirty="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74343" y="4155093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&gt;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87980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8" grpId="0"/>
      <p:bldP spid="8" grpId="1"/>
      <p:bldP spid="10" grpId="0"/>
      <p:bldP spid="10" grpId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87836" y="1322512"/>
            <a:ext cx="11639247" cy="11467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2)25 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时，某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600" i="1" kern="100" dirty="0" smtClean="0">
                <a:latin typeface="Times New Roman"/>
                <a:ea typeface="华文细黑"/>
                <a:cs typeface="Courier New"/>
              </a:rPr>
              <a:t>            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取该溶液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 mL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加水稀释至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 mL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则稀释后溶液中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Na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2971"/>
              </p:ext>
            </p:extLst>
          </p:nvPr>
        </p:nvGraphicFramePr>
        <p:xfrm>
          <a:off x="4634136" y="1439466"/>
          <a:ext cx="14271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4" name="文档" r:id="rId18" imgW="1427945" imgH="828514" progId="Word.Document.12">
                  <p:embed/>
                </p:oleObj>
              </mc:Choice>
              <mc:Fallback>
                <p:oleObj name="文档" r:id="rId18" imgW="1427945" imgH="8285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34136" y="1439466"/>
                        <a:ext cx="14271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09129"/>
              </p:ext>
            </p:extLst>
          </p:nvPr>
        </p:nvGraphicFramePr>
        <p:xfrm>
          <a:off x="390525" y="2618656"/>
          <a:ext cx="115538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5" name="文档" r:id="rId21" imgW="11553481" imgH="2454249" progId="Word.Document.12">
                  <p:embed/>
                </p:oleObj>
              </mc:Choice>
              <mc:Fallback>
                <p:oleObj name="文档" r:id="rId21" imgW="11553481" imgH="24542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0525" y="2618656"/>
                        <a:ext cx="11553825" cy="244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203901" y="1961059"/>
            <a:ext cx="143500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1 </a:t>
            </a:r>
            <a:r>
              <a:rPr lang="en-US" altLang="zh-CN" sz="26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000∶1</a:t>
            </a:r>
            <a:endParaRPr lang="zh-CN" altLang="en-US" sz="26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05552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58786" y="1380487"/>
            <a:ext cx="11755639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度下测得某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该溶液显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性。将此温度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液呈中性，则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t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度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液呈中性，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溶液显碱性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若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得混合液呈中性，即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     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60503"/>
              </p:ext>
            </p:extLst>
          </p:nvPr>
        </p:nvGraphicFramePr>
        <p:xfrm>
          <a:off x="334566" y="4504879"/>
          <a:ext cx="156845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6" name="文档" r:id="rId18" imgW="1569209" imgH="1372706" progId="Word.Document.12">
                  <p:embed/>
                </p:oleObj>
              </mc:Choice>
              <mc:Fallback>
                <p:oleObj name="文档" r:id="rId18" imgW="1569209" imgH="13727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4566" y="4504879"/>
                        <a:ext cx="1568450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34095" y="4636560"/>
            <a:ext cx="5161991" cy="695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959302" y="147175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碱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64774" y="269430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1∶1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47830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58786" y="1380487"/>
            <a:ext cx="11755639" cy="6245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所得混合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smtClean="0">
              <a:latin typeface="宋体"/>
              <a:cs typeface="Courier New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3" name="矩形 2"/>
          <p:cNvSpPr/>
          <p:nvPr/>
        </p:nvSpPr>
        <p:spPr>
          <a:xfrm>
            <a:off x="5483974" y="1494370"/>
            <a:ext cx="1069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9∶11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46218"/>
              </p:ext>
            </p:extLst>
          </p:nvPr>
        </p:nvGraphicFramePr>
        <p:xfrm>
          <a:off x="372764" y="2291653"/>
          <a:ext cx="11195050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9" name="文档" r:id="rId18" imgW="11204243" imgH="2959220" progId="Word.Document.12">
                  <p:embed/>
                </p:oleObj>
              </mc:Choice>
              <mc:Fallback>
                <p:oleObj name="文档" r:id="rId18" imgW="11204243" imgH="29592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764" y="2291653"/>
                        <a:ext cx="11195050" cy="295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2143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4" name="矩形 3"/>
          <p:cNvSpPr/>
          <p:nvPr/>
        </p:nvSpPr>
        <p:spPr>
          <a:xfrm>
            <a:off x="286215" y="1275007"/>
            <a:ext cx="11572430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4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草酸合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酸钾晶体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[Fe</a:t>
            </a:r>
            <a:r>
              <a:rPr lang="en-US" altLang="zh-CN" sz="2800" i="1" kern="100" baseline="-25000">
                <a:latin typeface="IPAPANNEW"/>
                <a:ea typeface="华文细黑"/>
                <a:cs typeface="Times New Roman"/>
              </a:rPr>
              <a:t>y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(C</a:t>
            </a:r>
            <a:r>
              <a:rPr lang="en-US" altLang="zh-CN" sz="2800" kern="100" baseline="-25000"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O</a:t>
            </a:r>
            <a:r>
              <a:rPr lang="en-US" altLang="zh-CN" sz="2800" kern="100" baseline="-25000"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i="1" kern="100" baseline="-25000">
                <a:latin typeface="IPAPANNEW"/>
                <a:ea typeface="华文细黑"/>
                <a:cs typeface="Times New Roman"/>
              </a:rPr>
              <a:t>z</a:t>
            </a:r>
            <a:r>
              <a:rPr lang="en-US" altLang="zh-CN" sz="2800" kern="100">
                <a:latin typeface="IPAPANNEW"/>
                <a:ea typeface="华文细黑"/>
                <a:cs typeface="Times New Roman"/>
              </a:rPr>
              <a:t>]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可用于摄影和蓝色印刷。为确定其组成，某化学兴趣小组在没有氧气干扰下进行如下实验：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草酸根含量的测定</a:t>
            </a:r>
            <a:endParaRPr lang="zh-CN" altLang="zh-CN" sz="10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称取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982 0 g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样品放入锥形瓶中，加入适量稀硫酸和一定量水，加热至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4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58 K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200 0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，滴定过程中草酸根离子转变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逸出反应容器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转变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达到滴定终点时，共消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.00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0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0411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5071" y="1009570"/>
            <a:ext cx="11409907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Ⅱ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铁含量的测定</a:t>
            </a:r>
            <a:endParaRPr lang="zh-CN" altLang="zh-CN" sz="2800" kern="100">
              <a:latin typeface="宋体"/>
              <a:cs typeface="Courier New"/>
            </a:endParaRPr>
          </a:p>
          <a:p>
            <a:pPr algn="di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将上述滴定过草酸根的保留液充分加热，使淡紫红色消失。冷却后，调节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并加入过量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I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固体，充分反应后调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至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左右，滴入几滴淀粉溶液作指示剂，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2500 </a:t>
            </a:r>
            <a:r>
              <a:rPr lang="en-US" altLang="zh-CN" sz="2800" kern="100" smtClean="0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</a:rPr>
              <a:t>1</a:t>
            </a:r>
            <a:r>
              <a:rPr lang="en-US" altLang="zh-CN" sz="2800" kern="100">
                <a:latin typeface="Times New Roman"/>
                <a:ea typeface="华文细黑"/>
              </a:rPr>
              <a:t> Na</a:t>
            </a:r>
            <a:r>
              <a:rPr lang="en-US" altLang="zh-CN" sz="2800" kern="100" baseline="-25000">
                <a:latin typeface="Times New Roman"/>
                <a:ea typeface="华文细黑"/>
              </a:rPr>
              <a:t>2</a:t>
            </a:r>
            <a:r>
              <a:rPr lang="en-US" altLang="zh-CN" sz="2800" kern="100">
                <a:latin typeface="Times New Roman"/>
                <a:ea typeface="华文细黑"/>
              </a:rPr>
              <a:t>S</a:t>
            </a:r>
            <a:r>
              <a:rPr lang="en-US" altLang="zh-CN" sz="2800" kern="100" baseline="-25000">
                <a:latin typeface="Times New Roman"/>
                <a:ea typeface="华文细黑"/>
              </a:rPr>
              <a:t>2</a:t>
            </a:r>
            <a:r>
              <a:rPr lang="en-US" altLang="zh-CN" sz="2800" kern="10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>
                <a:latin typeface="Times New Roman"/>
                <a:ea typeface="华文细黑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标准溶液滴定至终点，共消耗</a:t>
            </a:r>
            <a:r>
              <a:rPr lang="en-US" altLang="zh-CN" sz="2800" kern="100"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</a:rPr>
              <a:t>2</a:t>
            </a:r>
            <a:r>
              <a:rPr lang="en-US" altLang="zh-CN" sz="2800" kern="100">
                <a:latin typeface="Times New Roman"/>
                <a:ea typeface="华文细黑"/>
              </a:rPr>
              <a:t>S</a:t>
            </a:r>
            <a:r>
              <a:rPr lang="en-US" altLang="zh-CN" sz="2800" kern="100" baseline="-25000">
                <a:latin typeface="Times New Roman"/>
                <a:ea typeface="华文细黑"/>
              </a:rPr>
              <a:t>2</a:t>
            </a:r>
            <a:r>
              <a:rPr lang="en-US" altLang="zh-CN" sz="2800" kern="10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>
                <a:latin typeface="Times New Roman"/>
                <a:ea typeface="华文细黑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>
                <a:latin typeface="Times New Roman"/>
                <a:ea typeface="华文细黑"/>
              </a:rPr>
              <a:t>8.00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>
                <a:latin typeface="Times New Roman"/>
                <a:ea typeface="华文细黑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已知：实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中涉及的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部分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离子方程式为</a:t>
            </a:r>
            <a:endParaRPr lang="zh-CN" altLang="zh-CN" sz="2800" kern="100">
              <a:latin typeface="宋体"/>
              <a:cs typeface="Courier New"/>
            </a:endParaRPr>
          </a:p>
        </p:txBody>
      </p:sp>
      <p:sp>
        <p:nvSpPr>
          <p:cNvPr id="5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6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44371"/>
              </p:ext>
            </p:extLst>
          </p:nvPr>
        </p:nvGraphicFramePr>
        <p:xfrm>
          <a:off x="462670" y="4097122"/>
          <a:ext cx="6786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3" name="文档" r:id="rId18" imgW="6787297" imgH="685880" progId="Word.Document.12">
                  <p:embed/>
                </p:oleObj>
              </mc:Choice>
              <mc:Fallback>
                <p:oleObj name="文档" r:id="rId18" imgW="6787297" imgH="6858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670" y="4097122"/>
                        <a:ext cx="67865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49231" y="4583594"/>
            <a:ext cx="11296938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根据上述实验回答下列问题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滴定过程中反应的离子方程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07930"/>
              </p:ext>
            </p:extLst>
          </p:nvPr>
        </p:nvGraphicFramePr>
        <p:xfrm>
          <a:off x="7295869" y="5159658"/>
          <a:ext cx="13525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4" name="文档" r:id="rId21" imgW="1352183" imgH="659130" progId="Word.Document.12">
                  <p:embed/>
                </p:oleObj>
              </mc:Choice>
              <mc:Fallback>
                <p:oleObj name="文档" r:id="rId21" imgW="1352183" imgH="6591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95869" y="5159658"/>
                        <a:ext cx="1352550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5933" y="5193458"/>
            <a:ext cx="343924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>
                <a:solidFill>
                  <a:srgbClr val="E36C0A"/>
                </a:solidFill>
                <a:latin typeface="Times New Roman"/>
                <a:ea typeface="华文细黑"/>
              </a:rPr>
              <a:t>＋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5H</a:t>
            </a:r>
            <a:r>
              <a:rPr lang="en-US" altLang="zh-CN" sz="2800" baseline="-25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baseline="-25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baseline="-2500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>
                <a:solidFill>
                  <a:srgbClr val="E36C0A"/>
                </a:solidFill>
                <a:latin typeface="Times New Roman"/>
                <a:ea typeface="华文细黑"/>
              </a:rPr>
              <a:t>＋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6H</a:t>
            </a:r>
            <a:r>
              <a:rPr lang="zh-CN" altLang="zh-CN" sz="2800" baseline="30000" smtClean="0">
                <a:solidFill>
                  <a:srgbClr val="E36C0A"/>
                </a:solidFill>
                <a:latin typeface="Times New Roman"/>
                <a:ea typeface="华文细黑"/>
              </a:rPr>
              <a:t>＋</a:t>
            </a:r>
            <a:endParaRPr lang="zh-CN" altLang="zh-CN" sz="2800">
              <a:effectLst/>
              <a:latin typeface="Times New Roman"/>
              <a:ea typeface="宋体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8564" y="5807822"/>
            <a:ext cx="4681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zh-CN" sz="2800" spc="-8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=2Mn</a:t>
            </a:r>
            <a:r>
              <a:rPr lang="en-US" altLang="zh-CN" sz="2800" baseline="30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baseline="30000">
                <a:solidFill>
                  <a:srgbClr val="E36C0A"/>
                </a:solidFill>
                <a:latin typeface="Times New Roman"/>
                <a:ea typeface="华文细黑"/>
              </a:rPr>
              <a:t>＋</a:t>
            </a:r>
            <a:r>
              <a:rPr lang="zh-CN" altLang="zh-CN" sz="2800">
                <a:solidFill>
                  <a:srgbClr val="E36C0A"/>
                </a:solidFill>
                <a:latin typeface="Times New Roman"/>
                <a:ea typeface="华文细黑"/>
              </a:rPr>
              <a:t>＋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8H</a:t>
            </a:r>
            <a:r>
              <a:rPr lang="en-US" altLang="zh-CN" sz="2800" baseline="-25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zh-CN" altLang="zh-CN" sz="2800">
                <a:solidFill>
                  <a:srgbClr val="E36C0A"/>
                </a:solidFill>
                <a:latin typeface="Times New Roman"/>
                <a:ea typeface="华文细黑"/>
              </a:rPr>
              <a:t>＋</a:t>
            </a:r>
            <a:r>
              <a:rPr lang="en-US" altLang="zh-CN" sz="2800">
                <a:solidFill>
                  <a:srgbClr val="E36C0A"/>
                </a:solidFill>
                <a:latin typeface="Times New Roman"/>
                <a:ea typeface="华文细黑"/>
              </a:rPr>
              <a:t>10CO</a:t>
            </a:r>
            <a:r>
              <a:rPr lang="en-US" altLang="zh-CN" sz="2800" baseline="-25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>
                <a:solidFill>
                  <a:srgbClr val="E36C0A"/>
                </a:solidFill>
                <a:latin typeface="宋体"/>
                <a:ea typeface="华文细黑"/>
              </a:rPr>
              <a:t>↑</a:t>
            </a:r>
            <a:endParaRPr lang="zh-CN" altLang="zh-CN" sz="2800">
              <a:solidFill>
                <a:prstClr val="black"/>
              </a:solidFill>
              <a:latin typeface="Times New Roman"/>
              <a:ea typeface="宋体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68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  <p:bldP spid="11" grpId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2981" y="1761411"/>
            <a:ext cx="11409907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2)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酸性条件下，加热能分解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同时生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若实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中没有对实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保留液进行充分加热，则测定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含量将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偏高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偏低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不变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验</a:t>
            </a:r>
            <a:r>
              <a:rPr lang="en-US" altLang="zh-CN" sz="2800" kern="10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用淀粉溶液作指示剂，则滴定终点观察到的现象为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</a:t>
            </a:r>
          </a:p>
          <a:p>
            <a:pPr lvl="0" algn="just">
              <a:lnSpc>
                <a:spcPct val="140000"/>
              </a:lnSpc>
            </a:pPr>
            <a:r>
              <a:rPr lang="en-US" altLang="zh-CN" sz="2800" kern="10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__________________________________</a:t>
            </a:r>
            <a:r>
              <a:rPr lang="zh-CN" altLang="zh-CN" sz="2800" kern="10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5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5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5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5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5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5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5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5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5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6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31395"/>
              </p:ext>
            </p:extLst>
          </p:nvPr>
        </p:nvGraphicFramePr>
        <p:xfrm>
          <a:off x="891580" y="1855552"/>
          <a:ext cx="1041239" cy="57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9"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1580" y="1855552"/>
                        <a:ext cx="1041239" cy="579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71406" y="303106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偏</a:t>
            </a: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高</a:t>
            </a:r>
          </a:p>
        </p:txBody>
      </p:sp>
      <p:sp>
        <p:nvSpPr>
          <p:cNvPr id="6" name="矩形 5"/>
          <p:cNvSpPr/>
          <p:nvPr/>
        </p:nvSpPr>
        <p:spPr>
          <a:xfrm>
            <a:off x="9655816" y="3610299"/>
            <a:ext cx="2135498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滴下最后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一</a:t>
            </a:r>
            <a:endParaRPr lang="en-US" altLang="zh-CN" sz="2800" kern="10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3961" y="4186782"/>
            <a:ext cx="10793813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滴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Na</a:t>
            </a:r>
            <a:r>
              <a:rPr lang="en-US" altLang="zh-CN" sz="2800" kern="100" baseline="-25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S</a:t>
            </a:r>
            <a:r>
              <a:rPr lang="en-US" altLang="zh-CN" sz="2800" kern="100" baseline="-25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O</a:t>
            </a:r>
            <a:r>
              <a:rPr lang="en-US" altLang="zh-CN" sz="2800" kern="100" baseline="-2500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标准溶液，溶液由蓝色变成无色，且半分钟内不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变色</a:t>
            </a:r>
            <a:endParaRPr lang="en-US" altLang="zh-CN" sz="2800" kern="100" smtClean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334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8" grpId="0"/>
      <p:bldP spid="8" grpId="1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4314" y="1071114"/>
            <a:ext cx="11639246" cy="6245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通过计算确定样品晶体的组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写出计算过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5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67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0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1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>
            <a:hlinkClick r:id="rId16" action="ppaction://hlinksldjump"/>
          </p:cNvPr>
          <p:cNvSpPr/>
          <p:nvPr/>
        </p:nvSpPr>
        <p:spPr>
          <a:xfrm>
            <a:off x="10490940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圆角矩形 21">
            <a:hlinkClick r:id="rId17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537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6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82784"/>
              </p:ext>
            </p:extLst>
          </p:nvPr>
        </p:nvGraphicFramePr>
        <p:xfrm>
          <a:off x="515416" y="1210816"/>
          <a:ext cx="8820150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0" name="文档" r:id="rId18" imgW="8820322" imgH="4688138" progId="Word.Document.12">
                  <p:embed/>
                </p:oleObj>
              </mc:Choice>
              <mc:Fallback>
                <p:oleObj name="文档" r:id="rId18" imgW="8820322" imgH="46881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416" y="1210816"/>
                        <a:ext cx="8820150" cy="467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37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73931" y="1184384"/>
            <a:ext cx="11409907" cy="30374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根据电荷守恒：</a:t>
            </a:r>
            <a:r>
              <a:rPr lang="en-US" altLang="zh-CN" sz="2800" i="1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K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根据质量守恒：</a:t>
            </a:r>
            <a:r>
              <a:rPr lang="en-US" altLang="zh-CN" sz="2800" i="1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0.982 0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9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56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88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0.108 (g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O)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 </a:t>
            </a:r>
            <a:r>
              <a:rPr lang="en-US" altLang="zh-CN" sz="2800" kern="100" dirty="0" err="1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5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207897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641820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75743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09666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6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43589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6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77512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6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811435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</a:p>
        </p:txBody>
      </p:sp>
      <p:sp>
        <p:nvSpPr>
          <p:cNvPr id="6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245358" y="258220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8</a:t>
            </a:r>
          </a:p>
        </p:txBody>
      </p:sp>
      <p:sp>
        <p:nvSpPr>
          <p:cNvPr id="6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679281" y="258220"/>
            <a:ext cx="43863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9</a:t>
            </a:r>
          </a:p>
        </p:txBody>
      </p:sp>
      <p:sp>
        <p:nvSpPr>
          <p:cNvPr id="6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258220"/>
            <a:ext cx="550824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0</a:t>
            </a:r>
          </a:p>
        </p:txBody>
      </p:sp>
      <p:sp>
        <p:nvSpPr>
          <p:cNvPr id="6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16009" y="258220"/>
            <a:ext cx="519726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1</a:t>
            </a:r>
          </a:p>
        </p:txBody>
      </p:sp>
      <p:sp>
        <p:nvSpPr>
          <p:cNvPr id="6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409370" y="258220"/>
            <a:ext cx="559115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2</a:t>
            </a:r>
          </a:p>
        </p:txBody>
      </p:sp>
      <p:sp>
        <p:nvSpPr>
          <p:cNvPr id="7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042120" y="258220"/>
            <a:ext cx="501100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3</a:t>
            </a:r>
          </a:p>
        </p:txBody>
      </p:sp>
      <p:sp>
        <p:nvSpPr>
          <p:cNvPr id="7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616857" y="258220"/>
            <a:ext cx="475591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4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67474"/>
              </p:ext>
            </p:extLst>
          </p:nvPr>
        </p:nvGraphicFramePr>
        <p:xfrm>
          <a:off x="397164" y="4299074"/>
          <a:ext cx="109823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3" name="文档" r:id="rId18" imgW="10986353" imgH="1653037" progId="Word.Document.12">
                  <p:embed/>
                </p:oleObj>
              </mc:Choice>
              <mc:Fallback>
                <p:oleObj name="文档" r:id="rId18" imgW="10986353" imgH="16530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7164" y="4299074"/>
                        <a:ext cx="10982325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>
            <a:hlinkClick r:id="rId20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838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2387" y="838420"/>
            <a:ext cx="11502034" cy="367149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四种溶液中，室温下由水电离生成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之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∶②∶③∶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盐酸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　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000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B.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  	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D.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3</a:t>
            </a:r>
            <a:endParaRPr lang="en-US" altLang="zh-CN" sz="1050" kern="100" dirty="0" smtClean="0"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>
            <a:hlinkClick r:id="rId7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90278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9" name="标题 1">
            <a:hlinkClick r:id="rId2"/>
          </p:cNvPr>
          <p:cNvSpPr txBox="1">
            <a:spLocks/>
          </p:cNvSpPr>
          <p:nvPr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677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88704" y="592907"/>
            <a:ext cx="11617054" cy="544864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由水电离出的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与溶液中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相等，等于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由水电离出的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6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由水电离出的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与溶液中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相等，等于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6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同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所述由水电离出的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.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0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000</a:t>
            </a: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6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A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547276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049454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27490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981384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659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5587" y="903263"/>
            <a:ext cx="11163760" cy="374253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理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cs typeface="Times New Roman"/>
              </a:rPr>
              <a:t>清溶液中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cs typeface="Courier New"/>
              </a:rPr>
              <a:t>H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＋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cs typeface="Times New Roman"/>
              </a:rPr>
              <a:t>或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cs typeface="Courier New"/>
              </a:rPr>
              <a:t>OH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－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cs typeface="Times New Roman"/>
              </a:rPr>
              <a:t>的来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，中性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质为酸的溶液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源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部来自水的电离，水电离产生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6" name="矩形 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7" name="直角三角形 6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方法技巧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9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643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0"/>
          <p:cNvSpPr txBox="1">
            <a:spLocks noChangeArrowheads="1"/>
          </p:cNvSpPr>
          <p:nvPr/>
        </p:nvSpPr>
        <p:spPr bwMode="auto">
          <a:xfrm>
            <a:off x="618153" y="1700908"/>
            <a:ext cx="10980634" cy="3151986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21898" tIns="60948" rIns="121898" bIns="60948" anchor="ctr">
            <a:spAutoFit/>
          </a:bodyPr>
          <a:lstStyle>
            <a:lvl1pPr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水的电离、离子积常数以及影响水电离平衡的因素。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溶液的酸碱性与</a:t>
            </a: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的关系。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能进行</a:t>
            </a: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的简单计算。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了解测定溶液</a:t>
            </a: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的方法</a:t>
            </a: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强酸、强碱</a:t>
            </a:r>
            <a:r>
              <a:rPr lang="en-US" altLang="zh-CN" sz="2800" b="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en-US" sz="2800" b="0" kern="100" dirty="0">
                <a:latin typeface="Times New Roman"/>
                <a:ea typeface="华文细黑"/>
                <a:cs typeface="Courier New"/>
              </a:rPr>
              <a:t>。</a:t>
            </a:r>
          </a:p>
        </p:txBody>
      </p:sp>
      <p:sp>
        <p:nvSpPr>
          <p:cNvPr id="3" name="矩形 2">
            <a:hlinkClick r:id="rId2" action="ppaction://hlinksldjump"/>
          </p:cNvPr>
          <p:cNvSpPr/>
          <p:nvPr/>
        </p:nvSpPr>
        <p:spPr>
          <a:xfrm>
            <a:off x="-2547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一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3">
            <a:hlinkClick r:id="rId3" action="ppaction://hlinksldjump"/>
          </p:cNvPr>
          <p:cNvSpPr/>
          <p:nvPr/>
        </p:nvSpPr>
        <p:spPr>
          <a:xfrm>
            <a:off x="1739110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二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>
            <a:hlinkClick r:id="rId4" action="ppaction://hlinksldjump"/>
          </p:cNvPr>
          <p:cNvSpPr/>
          <p:nvPr/>
        </p:nvSpPr>
        <p:spPr>
          <a:xfrm>
            <a:off x="3503694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三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hlinkClick r:id="rId5" action="ppaction://hlinksldjump"/>
          </p:cNvPr>
          <p:cNvSpPr/>
          <p:nvPr/>
        </p:nvSpPr>
        <p:spPr>
          <a:xfrm>
            <a:off x="7032862" y="6369059"/>
            <a:ext cx="3323509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探究高考　明确考向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hlinkClick r:id="rId6" action="ppaction://hlinksldjump"/>
          </p:cNvPr>
          <p:cNvSpPr/>
          <p:nvPr/>
        </p:nvSpPr>
        <p:spPr>
          <a:xfrm>
            <a:off x="10440069" y="6369059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</a:rPr>
              <a:t>练出高分</a:t>
            </a:r>
            <a:endParaRPr lang="zh-CN" altLang="en-US" sz="2200" dirty="0"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036562" y="-26592"/>
            <a:ext cx="1891292" cy="880109"/>
            <a:chOff x="11613" y="920823"/>
            <a:chExt cx="1443037" cy="733424"/>
          </a:xfrm>
        </p:grpSpPr>
        <p:pic>
          <p:nvPicPr>
            <p:cNvPr id="9" name="图片 8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 userDrawn="1"/>
          </p:nvSpPr>
          <p:spPr>
            <a:xfrm>
              <a:off x="29719" y="991414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  <p:sp>
        <p:nvSpPr>
          <p:cNvPr id="11" name="矩形 10">
            <a:hlinkClick r:id="rId8" action="ppaction://hlinksldjump"/>
          </p:cNvPr>
          <p:cNvSpPr/>
          <p:nvPr/>
        </p:nvSpPr>
        <p:spPr>
          <a:xfrm>
            <a:off x="5268278" y="6382122"/>
            <a:ext cx="1680887" cy="471312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考点四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87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19495" y="880939"/>
            <a:ext cx="11163760" cy="434578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例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如计算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盐酸溶液中由水电离出的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方法是先求出溶液中的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w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/10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 mol·L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即由水电离出的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质为碱的溶液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来源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全部来自水的电离，水电离产生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7867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8070" y="1404045"/>
            <a:ext cx="11163760" cy="24650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例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计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中由水电离出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方法是知道溶液中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即由水电离出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89442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25041" y="1136940"/>
            <a:ext cx="11617054" cy="374253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解呈酸性或碱性的盐溶液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全部来自水的电离，由水电离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因为部分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部分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结合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溶液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9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全部来自水的电离，由水电离出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69642"/>
              </p:ext>
            </p:extLst>
          </p:nvPr>
        </p:nvGraphicFramePr>
        <p:xfrm>
          <a:off x="5293593" y="2474565"/>
          <a:ext cx="10350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文档" r:id="rId4" imgW="1035462" imgH="753600" progId="Word.Document.12">
                  <p:embed/>
                </p:oleObj>
              </mc:Choice>
              <mc:Fallback>
                <p:oleObj name="文档" r:id="rId4" imgW="1035462" imgH="753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3593" y="2474565"/>
                        <a:ext cx="10350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>
            <a:hlinkClick r:id="rId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923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7" name="文本框 1"/>
          <p:cNvSpPr txBox="1"/>
          <p:nvPr/>
        </p:nvSpPr>
        <p:spPr>
          <a:xfrm>
            <a:off x="948362" y="2805822"/>
            <a:ext cx="10592964" cy="1190903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500" b="1" dirty="0">
                <a:solidFill>
                  <a:schemeClr val="bg1"/>
                </a:solidFill>
                <a:latin typeface="+mj-ea"/>
                <a:ea typeface="+mj-ea"/>
              </a:rPr>
              <a:t>考点二　溶液的酸碱性和</a:t>
            </a:r>
            <a:r>
              <a:rPr lang="en-US" altLang="zh-CN" sz="6500" b="1" dirty="0">
                <a:solidFill>
                  <a:schemeClr val="bg1"/>
                </a:solidFill>
                <a:latin typeface="+mj-ea"/>
                <a:ea typeface="+mj-ea"/>
              </a:rPr>
              <a:t>pH</a:t>
            </a: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17525" y="1548061"/>
            <a:ext cx="10943790" cy="313929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的酸碱性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的酸碱性取决于溶液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相对大小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酸性溶液：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 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常温下，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pH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中性溶液：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常温下，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pH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碱性溶液：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常温下，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pH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smtClean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46934" y="2810608"/>
            <a:ext cx="375424" cy="5906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&gt;</a:t>
            </a:r>
            <a:endParaRPr lang="zh-CN" altLang="en-US" sz="2600" b="1" kern="100">
              <a:solidFill>
                <a:srgbClr val="0000FF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04541" y="2810297"/>
            <a:ext cx="375424" cy="5906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&lt;</a:t>
            </a:r>
            <a:endParaRPr lang="zh-CN" altLang="en-US" sz="2600" b="1" kern="100">
              <a:solidFill>
                <a:srgbClr val="0000FF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74926" y="3444430"/>
            <a:ext cx="518091" cy="568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600" kern="10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/>
              </a:rPr>
              <a:t>＝</a:t>
            </a:r>
            <a:endParaRPr lang="zh-CN" altLang="en-US" sz="2600" kern="100">
              <a:solidFill>
                <a:srgbClr val="0000FF"/>
              </a:solidFill>
              <a:latin typeface="宋体" pitchFamily="2" charset="-122"/>
              <a:ea typeface="宋体" pitchFamily="2" charset="-122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377315" y="3522940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kern="10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/>
              </a:rPr>
              <a:t>＝</a:t>
            </a:r>
            <a:endParaRPr lang="zh-CN" altLang="en-US" sz="2600" kern="100">
              <a:solidFill>
                <a:srgbClr val="0000FF"/>
              </a:solidFill>
              <a:latin typeface="宋体" pitchFamily="2" charset="-122"/>
              <a:ea typeface="宋体" pitchFamily="2" charset="-122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74926" y="4006169"/>
            <a:ext cx="375424" cy="5906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&lt;</a:t>
            </a:r>
            <a:endParaRPr lang="zh-CN" altLang="en-US" sz="2600" b="1" kern="100">
              <a:solidFill>
                <a:srgbClr val="0000FF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09817" y="4010361"/>
            <a:ext cx="375424" cy="5906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6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&gt;</a:t>
            </a:r>
            <a:endParaRPr lang="zh-CN" altLang="en-US" sz="2600" b="1" kern="100">
              <a:solidFill>
                <a:srgbClr val="0000FF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9" name="矩形 18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0" name="直角三角形 19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2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165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11" grpId="0"/>
      <p:bldP spid="11" grpId="1"/>
      <p:bldP spid="12" grpId="0"/>
      <p:bldP spid="1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686" y="965746"/>
            <a:ext cx="11388152" cy="434578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及其测量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计算公式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测量方法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试纸法：用镊子夹取一小块试纸放在洁净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上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用玻璃棒蘸取待测液点在试纸的中央，变色后与标准比色卡对照，即可确定溶液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计测量法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49377" y="1620069"/>
            <a:ext cx="1720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i="1" kern="10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001674" y="2728764"/>
            <a:ext cx="1261884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玻璃片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447167" y="2743622"/>
            <a:ext cx="1261884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表面皿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3" grpId="0"/>
      <p:bldP spid="13" grpId="1"/>
      <p:bldP spid="14" grpId="0"/>
      <p:bldP spid="1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07278" y="693837"/>
            <a:ext cx="11374269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的酸碱性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关系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常温下：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pic>
        <p:nvPicPr>
          <p:cNvPr id="15427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50" y="2278013"/>
            <a:ext cx="8027987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4328914" y="3790505"/>
            <a:ext cx="1049801" cy="6286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en-US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zh-CN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063805" y="3809231"/>
            <a:ext cx="1049801" cy="6286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en-US" sz="2800" kern="10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碱性</a:t>
            </a:r>
            <a:endParaRPr lang="zh-CN" altLang="zh-CN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311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48644" y="1127415"/>
            <a:ext cx="11388152" cy="374253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计算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一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计算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di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酸溶液：如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设浓度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(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强碱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(OH)</a:t>
            </a:r>
            <a:r>
              <a:rPr lang="en-US" altLang="zh-CN" sz="2800" i="1" kern="100" baseline="-250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设浓度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6955"/>
              </p:ext>
            </p:extLst>
          </p:nvPr>
        </p:nvGraphicFramePr>
        <p:xfrm>
          <a:off x="9638456" y="3412621"/>
          <a:ext cx="9588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文档" r:id="rId4" imgW="959161" imgH="1087492" progId="Word.Document.12">
                  <p:embed/>
                </p:oleObj>
              </mc:Choice>
              <mc:Fallback>
                <p:oleObj name="文档" r:id="rId4" imgW="959161" imgH="10874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8456" y="3412621"/>
                        <a:ext cx="95885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29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2520" y="765498"/>
            <a:ext cx="11074344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混合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计算类型</a:t>
            </a:r>
            <a:endParaRPr lang="zh-CN" altLang="zh-CN" sz="2800" kern="100">
              <a:latin typeface="宋体"/>
              <a:cs typeface="Courier New"/>
            </a:endParaRPr>
          </a:p>
          <a:p>
            <a:pPr algn="di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两种强酸混合：直接求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混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再据此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混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          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两种强碱混合：先求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混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再据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求出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混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最后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混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			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61325"/>
              </p:ext>
            </p:extLst>
          </p:nvPr>
        </p:nvGraphicFramePr>
        <p:xfrm>
          <a:off x="659411" y="2493690"/>
          <a:ext cx="32162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" name="文档" r:id="rId4" imgW="3216158" imgH="1297346" progId="Word.Document.12">
                  <p:embed/>
                </p:oleObj>
              </mc:Choice>
              <mc:Fallback>
                <p:oleObj name="文档" r:id="rId4" imgW="3216158" imgH="1297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411" y="2493690"/>
                        <a:ext cx="3216275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34801"/>
              </p:ext>
            </p:extLst>
          </p:nvPr>
        </p:nvGraphicFramePr>
        <p:xfrm>
          <a:off x="2330775" y="4222626"/>
          <a:ext cx="4343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6" name="文档" r:id="rId7" imgW="4349156" imgH="1297346" progId="Word.Document.12">
                  <p:embed/>
                </p:oleObj>
              </mc:Choice>
              <mc:Fallback>
                <p:oleObj name="文档" r:id="rId7" imgW="4349156" imgH="1297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0775" y="4222626"/>
                        <a:ext cx="43434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57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2520" y="1197546"/>
            <a:ext cx="11074344" cy="12277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强酸、强碱混合：先判断哪种物质过量，再由下式求出溶液中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浓度，最后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53598"/>
              </p:ext>
            </p:extLst>
          </p:nvPr>
        </p:nvGraphicFramePr>
        <p:xfrm>
          <a:off x="613073" y="2508548"/>
          <a:ext cx="7981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文档" r:id="rId4" imgW="7986050" imgH="1296793" progId="Word.Document.12">
                  <p:embed/>
                </p:oleObj>
              </mc:Choice>
              <mc:Fallback>
                <p:oleObj name="文档" r:id="rId4" imgW="7986050" imgH="12967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073" y="2508548"/>
                        <a:ext cx="79819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17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5" name="文本框 1"/>
          <p:cNvSpPr txBox="1"/>
          <p:nvPr/>
        </p:nvSpPr>
        <p:spPr>
          <a:xfrm>
            <a:off x="2668627" y="2733814"/>
            <a:ext cx="6853158" cy="1190903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500" b="1" dirty="0">
                <a:solidFill>
                  <a:schemeClr val="bg1"/>
                </a:solidFill>
                <a:latin typeface="+mj-ea"/>
                <a:ea typeface="+mj-ea"/>
              </a:rPr>
              <a:t>考点一　水的</a:t>
            </a:r>
            <a:r>
              <a:rPr lang="zh-CN" altLang="en-US" sz="6500" b="1" dirty="0" smtClean="0">
                <a:solidFill>
                  <a:schemeClr val="bg1"/>
                </a:solidFill>
                <a:latin typeface="+mj-ea"/>
                <a:ea typeface="+mj-ea"/>
              </a:rPr>
              <a:t>电离</a:t>
            </a:r>
            <a:endParaRPr lang="zh-CN" altLang="en-US" sz="65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8582" y="347463"/>
            <a:ext cx="11074344" cy="60537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碱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中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不确定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填空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pH&lt;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   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 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5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6)0.1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7)0.1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HC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8)0.1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60179" y="163911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不确定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067030" y="2143175"/>
            <a:ext cx="1261884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不确定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39022" y="2728764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中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98001" y="344873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不确定</a:t>
            </a: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295006" y="3905599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94255" y="4534297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25194" y="5129735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碱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077569" y="5729041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677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3931" y="1400408"/>
            <a:ext cx="11409907" cy="30374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纸测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应注意什么问题？记录数据时又要注意什么？是否可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纸测定氯水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?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试纸使用前不能用蒸馏水润湿，否则待测液因被稀释可能产生误差；用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试纸读出的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值只能是整数；不能用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试纸测定氯水的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，因为氯水呈酸性的同时呈现强氧化性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漂白性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732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4566" y="837506"/>
            <a:ext cx="11524006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反思归纳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呈现酸、碱性的实质是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相对大小，不能只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一定温度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也可能显中性，也可能显酸性，应注意温度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使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试纸测溶液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不能用蒸馏水润湿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25 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不一定为碱溶液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溶液也不一定为酸溶液，也可能为能水解的盐溶液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4826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4566" y="1125538"/>
            <a:ext cx="11457851" cy="48472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题组一　溶液混合酸碱性判断规律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判断下列溶液在常温下的酸、碱性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括号中填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酸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碱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中性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相同浓度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相同浓度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相同浓度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5)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57427" y="2925738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中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021838" y="3521176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碱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08563" y="4097240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035875" y="4717146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中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057006" y="5303792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5" name="矩形 1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6" name="直角三角形 1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8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8" grpId="0"/>
      <p:bldP spid="8" grpId="1"/>
      <p:bldP spid="11" grpId="0"/>
      <p:bldP spid="11" grpId="1"/>
      <p:bldP spid="13" grpId="0"/>
      <p:bldP spid="13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2209" y="1454764"/>
            <a:ext cx="11344407" cy="183101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6)p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7)p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8)p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800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等体积混合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153349" y="1454764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碱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165672" y="2081016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酸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908447" y="2646332"/>
            <a:ext cx="902811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碱性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1" grpId="0"/>
      <p:bldP spid="11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0420" y="525132"/>
            <a:ext cx="11572430" cy="19495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走出溶液稀释时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pH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值的判断误区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1 mL 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加水稀释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加水稀释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65813" y="1210708"/>
            <a:ext cx="360596" cy="6288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8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91992" y="1797520"/>
            <a:ext cx="893872" cy="6286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接近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829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2083" y="655390"/>
            <a:ext cx="11457851" cy="16158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3.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，加水稀释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0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，则稀释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后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10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值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2379"/>
              </p:ext>
            </p:extLst>
          </p:nvPr>
        </p:nvGraphicFramePr>
        <p:xfrm>
          <a:off x="8394418" y="799406"/>
          <a:ext cx="14620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5" name="文档" r:id="rId4" imgW="1462675" imgH="855642" progId="Word.Document.12">
                  <p:embed/>
                </p:oleObj>
              </mc:Choice>
              <mc:Fallback>
                <p:oleObj name="文档" r:id="rId4" imgW="1462675" imgH="8556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4418" y="799406"/>
                        <a:ext cx="1462087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30970"/>
              </p:ext>
            </p:extLst>
          </p:nvPr>
        </p:nvGraphicFramePr>
        <p:xfrm>
          <a:off x="332523" y="2244105"/>
          <a:ext cx="115919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6" name="文档" r:id="rId7" imgW="11589112" imgH="2383007" progId="Word.Document.12">
                  <p:embed/>
                </p:oleObj>
              </mc:Choice>
              <mc:Fallback>
                <p:oleObj name="文档" r:id="rId7" imgW="11589112" imgH="23830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523" y="2244105"/>
                        <a:ext cx="11591925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17702"/>
              </p:ext>
            </p:extLst>
          </p:nvPr>
        </p:nvGraphicFramePr>
        <p:xfrm>
          <a:off x="1102560" y="1358057"/>
          <a:ext cx="6985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7" name="文档" r:id="rId10" imgW="698226" imgH="1008165" progId="Word.Document.12">
                  <p:embed/>
                </p:oleObj>
              </mc:Choice>
              <mc:Fallback>
                <p:oleObj name="文档" r:id="rId10" imgW="698226" imgH="10081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2560" y="1358057"/>
                        <a:ext cx="6985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255235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71875" y="690815"/>
            <a:ext cx="11409907" cy="49182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.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体积相同，浓度均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2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盐酸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分别加水稀释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倍，溶液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分别变成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关系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体积相同，浓度均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2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盐酸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分别加水稀释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倍、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倍，溶液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都变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关系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体积相同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均等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盐酸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分别加水稀释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倍、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倍，溶液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都变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关系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体积相同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均等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氨水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分别加水稀释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倍、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倍，溶液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都变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关系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831510" y="1405562"/>
            <a:ext cx="825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m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&lt;</a:t>
            </a:r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n</a:t>
            </a:r>
            <a:endParaRPr lang="zh-CN" altLang="en-US" sz="2800"/>
          </a:p>
        </p:txBody>
      </p:sp>
      <p:sp>
        <p:nvSpPr>
          <p:cNvPr id="12" name="矩形 11"/>
          <p:cNvSpPr/>
          <p:nvPr/>
        </p:nvSpPr>
        <p:spPr>
          <a:xfrm>
            <a:off x="8697019" y="2591598"/>
            <a:ext cx="825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m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&gt;</a:t>
            </a:r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n</a:t>
            </a:r>
            <a:endParaRPr lang="zh-CN" altLang="en-US" sz="2800"/>
          </a:p>
        </p:txBody>
      </p:sp>
      <p:sp>
        <p:nvSpPr>
          <p:cNvPr id="14" name="矩形 13"/>
          <p:cNvSpPr/>
          <p:nvPr/>
        </p:nvSpPr>
        <p:spPr>
          <a:xfrm>
            <a:off x="6940381" y="3787045"/>
            <a:ext cx="825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m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&lt;</a:t>
            </a:r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n</a:t>
            </a:r>
            <a:endParaRPr lang="zh-CN" altLang="en-US" sz="2800"/>
          </a:p>
        </p:txBody>
      </p:sp>
      <p:sp>
        <p:nvSpPr>
          <p:cNvPr id="16" name="矩形 15"/>
          <p:cNvSpPr/>
          <p:nvPr/>
        </p:nvSpPr>
        <p:spPr>
          <a:xfrm>
            <a:off x="6061427" y="5001656"/>
            <a:ext cx="825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m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&gt;</a:t>
            </a:r>
            <a:r>
              <a:rPr lang="en-US" altLang="zh-CN" sz="2800" i="1" kern="100">
                <a:solidFill>
                  <a:srgbClr val="E36C0A"/>
                </a:solidFill>
                <a:latin typeface="Times New Roman"/>
                <a:ea typeface="华文细黑"/>
              </a:rPr>
              <a:t>n</a:t>
            </a:r>
            <a:endParaRPr lang="zh-CN" altLang="en-US" sz="2800"/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3135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2" grpId="0"/>
      <p:bldP spid="12" grpId="1"/>
      <p:bldP spid="14" grpId="0"/>
      <p:bldP spid="14" grpId="1"/>
      <p:bldP spid="16" grpId="0"/>
      <p:bldP spid="16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3949" y="762824"/>
            <a:ext cx="11296938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多角度计算溶液的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pH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值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下列常温条件下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g1.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g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混合溶液忽略体积的变化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0.00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1406468" y="6649571"/>
            <a:ext cx="799893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35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60415" y="765498"/>
            <a:ext cx="11524006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电离常数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 dirty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H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初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0.1                    0                  0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平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0.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71040"/>
              </p:ext>
            </p:extLst>
          </p:nvPr>
        </p:nvGraphicFramePr>
        <p:xfrm>
          <a:off x="3263007" y="1541210"/>
          <a:ext cx="8826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1" name="文档" r:id="rId4" imgW="883220" imgH="705644" progId="Word.Document.12">
                  <p:embed/>
                </p:oleObj>
              </mc:Choice>
              <mc:Fallback>
                <p:oleObj name="文档" r:id="rId4" imgW="883220" imgH="7056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007" y="1541210"/>
                        <a:ext cx="882650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35954"/>
              </p:ext>
            </p:extLst>
          </p:nvPr>
        </p:nvGraphicFramePr>
        <p:xfrm>
          <a:off x="484837" y="3842792"/>
          <a:ext cx="52768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2" name="文档" r:id="rId13" imgW="5282404" imgH="1306721" progId="Word.Document.12">
                  <p:embed/>
                </p:oleObj>
              </mc:Choice>
              <mc:Fallback>
                <p:oleObj name="文档" r:id="rId13" imgW="5282404" imgH="13067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837" y="3842792"/>
                        <a:ext cx="527685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06574" y="4894337"/>
            <a:ext cx="10793813" cy="12277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.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9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06791" y="5570870"/>
            <a:ext cx="1713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2.9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8778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6" grpId="0"/>
      <p:bldP spid="1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294408" y="986855"/>
            <a:ext cx="11388152" cy="555226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的电离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是极弱的电解质，水的电离方程式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                        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或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       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水的离子积常数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室温下：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smtClean="0">
                <a:latin typeface="Times New Roman"/>
                <a:ea typeface="华文细黑"/>
                <a:cs typeface="Courier New"/>
              </a:rPr>
              <a:t>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影响因素：只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有关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升高温度，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smtClean="0">
                <a:latin typeface="Times New Roman"/>
                <a:ea typeface="华文细黑"/>
                <a:cs typeface="Courier New"/>
              </a:rPr>
              <a:t>w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适用范围：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不仅适用于纯水，也适用于稀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水溶液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揭示了在任何水溶液中均存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只要温度不变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不变。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55324"/>
              </p:ext>
            </p:extLst>
          </p:nvPr>
        </p:nvGraphicFramePr>
        <p:xfrm>
          <a:off x="6541417" y="1639044"/>
          <a:ext cx="4473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6" name="文档" r:id="rId5" imgW="4492997" imgH="677711" progId="Word.Document.12">
                  <p:embed/>
                </p:oleObj>
              </mc:Choice>
              <mc:Fallback>
                <p:oleObj name="文档" r:id="rId5" imgW="4492997" imgH="6777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1417" y="1639044"/>
                        <a:ext cx="44735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49009"/>
              </p:ext>
            </p:extLst>
          </p:nvPr>
        </p:nvGraphicFramePr>
        <p:xfrm>
          <a:off x="457200" y="2219325"/>
          <a:ext cx="2952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7" name="文档" r:id="rId8" imgW="2972351" imgH="630203" progId="Word.Document.12">
                  <p:embed/>
                </p:oleObj>
              </mc:Choice>
              <mc:Fallback>
                <p:oleObj name="文档" r:id="rId8" imgW="2972351" imgH="6302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2219325"/>
                        <a:ext cx="29527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926854" y="4078893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4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58319" y="464543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温度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15118" y="464543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增大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967766" y="525007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电解质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6" name="矩形 15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8" name="直角三角形 17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1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239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3" grpId="0"/>
      <p:bldP spid="13" grpId="1"/>
      <p:bldP spid="14" grpId="0"/>
      <p:bldP spid="14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06855"/>
              </p:ext>
            </p:extLst>
          </p:nvPr>
        </p:nvGraphicFramePr>
        <p:xfrm>
          <a:off x="460077" y="589678"/>
          <a:ext cx="1110773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1" name="文档" r:id="rId4" imgW="11108083" imgH="2063510" progId="Word.Document.12">
                  <p:embed/>
                </p:oleObj>
              </mc:Choice>
              <mc:Fallback>
                <p:oleObj name="文档" r:id="rId4" imgW="11108083" imgH="2063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077" y="589678"/>
                        <a:ext cx="11107737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5943" y="2331451"/>
            <a:ext cx="11296938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·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＋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初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0                      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0.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0.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0.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indent="1422400"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      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       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%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35302"/>
              </p:ext>
            </p:extLst>
          </p:nvPr>
        </p:nvGraphicFramePr>
        <p:xfrm>
          <a:off x="3593976" y="2519036"/>
          <a:ext cx="8921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2" name="文档" r:id="rId7" imgW="892578" imgH="801196" progId="Word.Document.12">
                  <p:embed/>
                </p:oleObj>
              </mc:Choice>
              <mc:Fallback>
                <p:oleObj name="文档" r:id="rId7" imgW="892578" imgH="8011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3976" y="2519036"/>
                        <a:ext cx="8921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2802"/>
              </p:ext>
            </p:extLst>
          </p:nvPr>
        </p:nvGraphicFramePr>
        <p:xfrm>
          <a:off x="6392763" y="2469307"/>
          <a:ext cx="1054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3" name="文档" r:id="rId10" imgW="1054537" imgH="867902" progId="Word.Document.12">
                  <p:embed/>
                </p:oleObj>
              </mc:Choice>
              <mc:Fallback>
                <p:oleObj name="文档" r:id="rId10" imgW="1054537" imgH="8679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2763" y="2469307"/>
                        <a:ext cx="105410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58127" y="5960862"/>
            <a:ext cx="1969898" cy="695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sp>
        <p:nvSpPr>
          <p:cNvPr id="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4486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0" grpId="0"/>
      <p:bldP spid="10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97049" y="833314"/>
            <a:ext cx="11457851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等体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混合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等体积混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后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明显可以根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来算，可以根据经验公式来求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lg2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.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9.7</a:t>
            </a: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15214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20325" y="923238"/>
            <a:ext cx="11617054" cy="460431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常温下，将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盐酸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以体积比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混合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氧化钠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两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体积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，则酸过量，混合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       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.0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</a:rPr>
              <a:t>6</a:t>
            </a: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59324"/>
              </p:ext>
            </p:extLst>
          </p:nvPr>
        </p:nvGraphicFramePr>
        <p:xfrm>
          <a:off x="1680319" y="3408288"/>
          <a:ext cx="33877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1" name="文档" r:id="rId4" imgW="3387476" imgH="1259125" progId="Word.Document.12">
                  <p:embed/>
                </p:oleObj>
              </mc:Choice>
              <mc:Fallback>
                <p:oleObj name="文档" r:id="rId4" imgW="3387476" imgH="12591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0319" y="3408288"/>
                        <a:ext cx="3387725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534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76062" y="904660"/>
            <a:ext cx="11163760" cy="494902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将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等体积混合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7)0.00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8)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盐酸与等体积的水混合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2.3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　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9)p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盐酸加水稀释到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000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倍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5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1326479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5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63141" y="541825"/>
            <a:ext cx="11388152" cy="306825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四　强酸、强碱混合呈中性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pH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与体积关系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某温度时，测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温度下水的离子积常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由题意知，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故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56659" y="1876069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36C0A"/>
                </a:solidFill>
                <a:latin typeface="Times New Roman"/>
                <a:ea typeface="华文细黑"/>
              </a:rPr>
              <a:t>13</a:t>
            </a:r>
            <a:endParaRPr lang="zh-CN" altLang="en-US" sz="2800" dirty="0"/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5131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63141" y="693490"/>
            <a:ext cx="11388152" cy="253605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此温度下，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硫酸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液为中性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根据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和反应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 err="1" smtClean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 smtClean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62785"/>
              </p:ext>
            </p:extLst>
          </p:nvPr>
        </p:nvGraphicFramePr>
        <p:xfrm>
          <a:off x="418829" y="4099247"/>
          <a:ext cx="86121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1" name="文档" r:id="rId10" imgW="8611529" imgH="1264489" progId="Word.Document.12">
                  <p:embed/>
                </p:oleObj>
              </mc:Choice>
              <mc:Fallback>
                <p:oleObj name="文档" r:id="rId10" imgW="8611529" imgH="12644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829" y="4099247"/>
                        <a:ext cx="8612187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70063" y="3291111"/>
            <a:ext cx="3918317" cy="695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/10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00124" y="1413570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solidFill>
                  <a:srgbClr val="E36C0A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10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19013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39119" y="1053530"/>
            <a:ext cx="11388152" cy="253605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所得混合液为中性，且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根据中和反应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baseline="30000" dirty="0" err="1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 err="1" smtClean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i="1" kern="100" baseline="-25000" dirty="0" err="1" smtClean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9412"/>
              </p:ext>
            </p:extLst>
          </p:nvPr>
        </p:nvGraphicFramePr>
        <p:xfrm>
          <a:off x="522015" y="3587724"/>
          <a:ext cx="8907462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8" name="文档" r:id="rId4" imgW="8906851" imgH="1350393" progId="Word.Document.12">
                  <p:embed/>
                </p:oleObj>
              </mc:Choice>
              <mc:Fallback>
                <p:oleObj name="文档" r:id="rId4" imgW="8906851" imgH="13503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15" y="3587724"/>
                        <a:ext cx="8907462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262743" y="1074638"/>
            <a:ext cx="1082348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10∶1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91550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9372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7176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625658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103276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0733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342104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196" y="1269554"/>
            <a:ext cx="11275398" cy="24650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、碱稀释时两个误区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能正确理解酸、碱的无限稀释规律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任何酸或碱溶液无限稀释时，溶液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不可能大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只能接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2" name="矩形 11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3" name="直角三角形 12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712878" y="26547"/>
            <a:ext cx="3672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srgbClr val="FFFFFF"/>
                </a:solidFill>
                <a:latin typeface="Times New Roman" pitchFamily="18" charset="0"/>
                <a:ea typeface="微软雅黑" pitchFamily="34" charset="-122"/>
              </a:rPr>
              <a:t>易错警示  方法指导</a:t>
            </a:r>
          </a:p>
        </p:txBody>
      </p:sp>
    </p:spTree>
    <p:extLst>
      <p:ext uri="{BB962C8B-B14F-4D97-AF65-F5344CB8AC3E}">
        <p14:creationId xmlns:p14="http://schemas.microsoft.com/office/powerpoint/2010/main" val="100644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52878" y="1012734"/>
            <a:ext cx="11502034" cy="65945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 smtClean="0">
                <a:latin typeface="Times New Roman"/>
                <a:ea typeface="华文细黑"/>
              </a:rPr>
              <a:t>(</a:t>
            </a:r>
            <a:r>
              <a:rPr lang="en-US" altLang="zh-CN" sz="2800" kern="100">
                <a:latin typeface="Times New Roman"/>
                <a:ea typeface="华文细黑"/>
              </a:rPr>
              <a:t>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不能正确理解弱酸、弱碱的稀释规律</a:t>
            </a:r>
            <a:endParaRPr lang="en-US" altLang="zh-CN" sz="2800" b="1" kern="100" smtClean="0">
              <a:solidFill>
                <a:schemeClr val="accent6">
                  <a:lumMod val="75000"/>
                </a:schemeClr>
              </a:solidFill>
              <a:latin typeface="Times New Roman"/>
              <a:ea typeface="微软雅黑" pitchFamily="34" charset="-122"/>
              <a:cs typeface="Times New Roman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628895"/>
              </p:ext>
            </p:extLst>
          </p:nvPr>
        </p:nvGraphicFramePr>
        <p:xfrm>
          <a:off x="512490" y="1871379"/>
          <a:ext cx="11138945" cy="2753135"/>
        </p:xfrm>
        <a:graphic>
          <a:graphicData uri="http://schemas.openxmlformats.org/drawingml/2006/table">
            <a:tbl>
              <a:tblPr/>
              <a:tblGrid>
                <a:gridCol w="1460244"/>
                <a:gridCol w="2554728"/>
                <a:gridCol w="2515461"/>
                <a:gridCol w="1872208"/>
                <a:gridCol w="2736304"/>
              </a:tblGrid>
              <a:tr h="550627"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释前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加水稀释到体积为原来的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r>
                        <a:rPr lang="en-US" sz="2800" i="1" kern="100" baseline="30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倍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稀释后溶液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627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强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6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弱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＜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＜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627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强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06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弱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＜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＜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7165801" y="4821488"/>
            <a:ext cx="4663262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注：表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0486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3359" y="712540"/>
            <a:ext cx="11524006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强酸强碱混合的计算规律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将强酸、强碱溶液以某体积之比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混合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若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混合液呈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中性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,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i="1" kern="100">
                <a:latin typeface="Times New Roman"/>
                <a:ea typeface="华文细黑"/>
              </a:rPr>
              <a:t>c</a:t>
            </a:r>
            <a:r>
              <a:rPr lang="en-US" altLang="zh-CN" sz="2800" kern="100">
                <a:latin typeface="Times New Roman"/>
                <a:ea typeface="华文细黑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>
                <a:latin typeface="Times New Roman"/>
                <a:ea typeface="华文细黑"/>
              </a:rPr>
              <a:t>c</a:t>
            </a:r>
            <a:r>
              <a:rPr lang="en-US" altLang="zh-CN" sz="2800" kern="100">
                <a:latin typeface="Times New Roman"/>
                <a:ea typeface="华文细黑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>
                <a:latin typeface="Times New Roman"/>
                <a:ea typeface="华文细黑"/>
              </a:rPr>
              <a:t>V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碱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i="1" kern="100">
                <a:latin typeface="Times New Roman"/>
                <a:ea typeface="华文细黑"/>
              </a:rPr>
              <a:t>V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</a:rPr>
              <a:t>pH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</a:rPr>
              <a:t>pH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有如下规律</a:t>
            </a:r>
            <a:r>
              <a:rPr lang="en-US" altLang="zh-CN" sz="2800" kern="100">
                <a:latin typeface="Times New Roman"/>
                <a:ea typeface="华文细黑"/>
              </a:rPr>
              <a:t>(25 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℃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：因</a:t>
            </a:r>
            <a:r>
              <a:rPr lang="en-US" altLang="zh-CN" sz="2800" i="1" kern="100">
                <a:latin typeface="Times New Roman"/>
                <a:ea typeface="华文细黑"/>
              </a:rPr>
              <a:t>c</a:t>
            </a:r>
            <a:r>
              <a:rPr lang="en-US" altLang="zh-CN" sz="2800" kern="100">
                <a:latin typeface="Times New Roman"/>
                <a:ea typeface="华文细黑"/>
              </a:rPr>
              <a:t>(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酸</a:t>
            </a:r>
            <a:r>
              <a:rPr lang="en-US" altLang="zh-CN" sz="2800" kern="100">
                <a:latin typeface="Times New Roman"/>
                <a:ea typeface="华文细黑"/>
              </a:rPr>
              <a:t>·</a:t>
            </a:r>
            <a:r>
              <a:rPr lang="en-US" altLang="zh-CN" sz="2800" i="1" kern="100">
                <a:latin typeface="Times New Roman"/>
                <a:ea typeface="华文细黑"/>
              </a:rPr>
              <a:t>V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</a:rPr>
              <a:t>c</a:t>
            </a:r>
            <a:r>
              <a:rPr lang="en-US" altLang="zh-CN" sz="2800" kern="100">
                <a:latin typeface="Times New Roman"/>
                <a:ea typeface="华文细黑"/>
              </a:rPr>
              <a:t>(OH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碱</a:t>
            </a:r>
            <a:r>
              <a:rPr lang="en-US" altLang="zh-CN" sz="2800" kern="100">
                <a:latin typeface="Times New Roman"/>
                <a:ea typeface="华文细黑"/>
              </a:rPr>
              <a:t>·</a:t>
            </a:r>
            <a:r>
              <a:rPr lang="en-US" altLang="zh-CN" sz="2800" i="1" kern="100">
                <a:latin typeface="Times New Roman"/>
                <a:ea typeface="华文细黑"/>
              </a:rPr>
              <a:t>V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碱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87739"/>
              </p:ext>
            </p:extLst>
          </p:nvPr>
        </p:nvGraphicFramePr>
        <p:xfrm>
          <a:off x="377403" y="2687762"/>
          <a:ext cx="10974387" cy="326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1" name="文档" r:id="rId4" imgW="10974828" imgH="3261863" progId="Word.Document.12">
                  <p:embed/>
                </p:oleObj>
              </mc:Choice>
              <mc:Fallback>
                <p:oleObj name="文档" r:id="rId4" imgW="10974828" imgH="32618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403" y="2687762"/>
                        <a:ext cx="10974387" cy="326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72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11534" y="1469803"/>
            <a:ext cx="11388152" cy="253605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影响水电离平衡的因素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升高温度，水的电离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程度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smtClean="0">
                <a:latin typeface="Times New Roman"/>
                <a:ea typeface="华文细黑"/>
                <a:cs typeface="Courier New"/>
              </a:rPr>
              <a:t>w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加入酸或碱，水的电离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程度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smtClean="0">
                <a:latin typeface="Times New Roman"/>
                <a:ea typeface="华文细黑"/>
                <a:cs typeface="Courier New"/>
              </a:rPr>
              <a:t>w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加入可水解的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FeCl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水的电离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程度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smtClean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smtClean="0">
                <a:latin typeface="Times New Roman"/>
                <a:ea typeface="华文细黑"/>
                <a:cs typeface="Courier New"/>
              </a:rPr>
              <a:t>w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98447" y="215803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增大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382623" y="216222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增大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3485" y="273398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减小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48579" y="275733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变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30927" y="334814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增大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243095" y="33387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变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0638098"/>
              </p:ext>
            </p:extLst>
          </p:nvPr>
        </p:nvGraphicFramePr>
        <p:xfrm>
          <a:off x="541065" y="1053530"/>
          <a:ext cx="10873209" cy="4041648"/>
        </p:xfrm>
        <a:graphic>
          <a:graphicData uri="http://schemas.openxmlformats.org/drawingml/2006/table">
            <a:tbl>
              <a:tblPr/>
              <a:tblGrid>
                <a:gridCol w="2507253"/>
                <a:gridCol w="4870996"/>
                <a:gridCol w="3494960"/>
              </a:tblGrid>
              <a:tr h="648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V</a:t>
                      </a:r>
                      <a:r>
                        <a:rPr lang="zh-CN" sz="2800" kern="100" baseline="-25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V</a:t>
                      </a:r>
                      <a:r>
                        <a:rPr lang="zh-CN" sz="2800" kern="100" baseline="-25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OH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 baseline="-25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r>
                        <a:rPr lang="zh-CN" sz="2800" kern="100" baseline="-25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8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5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8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8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3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8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m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</a:t>
                      </a:r>
                      <a:r>
                        <a:rPr lang="en-US" sz="2800" kern="100">
                          <a:effectLst/>
                          <a:latin typeface="宋体"/>
                          <a:ea typeface="华文细黑"/>
                          <a:cs typeface="Times New Roman"/>
                        </a:rPr>
                        <a:t>∶</a:t>
                      </a: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m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endParaRPr lang="en-US" sz="2800" kern="100" smtClean="0">
                        <a:effectLst/>
                        <a:latin typeface="Times New Roman"/>
                        <a:ea typeface="华文细黑"/>
                        <a:cs typeface="Courier New"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endParaRPr lang="en-US" sz="2800" kern="100">
                        <a:effectLst/>
                        <a:latin typeface="Times New Roman"/>
                        <a:ea typeface="华文细黑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91131"/>
              </p:ext>
            </p:extLst>
          </p:nvPr>
        </p:nvGraphicFramePr>
        <p:xfrm>
          <a:off x="8935243" y="3958233"/>
          <a:ext cx="17494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文档" r:id="rId4" imgW="1749524" imgH="1154198" progId="Word.Document.12">
                  <p:embed/>
                </p:oleObj>
              </mc:Choice>
              <mc:Fallback>
                <p:oleObj name="文档" r:id="rId4" imgW="1749524" imgH="11541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5243" y="3958233"/>
                        <a:ext cx="174942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>
            <a:hlinkClick r:id="rId6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026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17" name="文本框 1"/>
          <p:cNvSpPr txBox="1"/>
          <p:nvPr/>
        </p:nvSpPr>
        <p:spPr>
          <a:xfrm>
            <a:off x="1414686" y="2709198"/>
            <a:ext cx="9353843" cy="1190903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500" b="1" dirty="0">
                <a:solidFill>
                  <a:schemeClr val="bg1"/>
                </a:solidFill>
                <a:latin typeface="+mj-ea"/>
                <a:ea typeface="+mj-ea"/>
              </a:rPr>
              <a:t>考点三　酸、碱中和</a:t>
            </a:r>
            <a:r>
              <a:rPr lang="zh-CN" altLang="en-US" sz="6500" b="1" dirty="0" smtClean="0">
                <a:solidFill>
                  <a:schemeClr val="bg1"/>
                </a:solidFill>
                <a:latin typeface="+mj-ea"/>
                <a:ea typeface="+mj-ea"/>
              </a:rPr>
              <a:t>滴定</a:t>
            </a:r>
            <a:endParaRPr lang="zh-CN" altLang="en-US" sz="65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03536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50335" y="1053530"/>
            <a:ext cx="11688154" cy="26345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原理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利用酸碱中和反应，用已知浓度酸</a:t>
            </a:r>
            <a:r>
              <a:rPr lang="en-US" altLang="zh-CN" sz="2800" kern="100">
                <a:latin typeface="Times New Roman"/>
                <a:ea typeface="华文细黑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碱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来测定未知浓度的碱</a:t>
            </a:r>
            <a:r>
              <a:rPr lang="en-US" altLang="zh-CN" sz="2800" kern="100">
                <a:latin typeface="Times New Roman"/>
                <a:ea typeface="华文细黑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酸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实验方法。以标准盐酸溶液滴定待测的</a:t>
            </a:r>
            <a:r>
              <a:rPr lang="en-US" altLang="zh-CN" sz="2800" kern="100">
                <a:latin typeface="Times New Roman"/>
                <a:ea typeface="华文细黑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待测的</a:t>
            </a:r>
            <a:r>
              <a:rPr lang="en-US" altLang="zh-CN" sz="2800" kern="100">
                <a:latin typeface="Times New Roman"/>
                <a:ea typeface="华文细黑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的物质的量浓度为</a:t>
            </a:r>
            <a:r>
              <a:rPr lang="en-US" altLang="zh-CN" sz="2800" i="1" kern="100">
                <a:latin typeface="Times New Roman"/>
                <a:ea typeface="华文细黑"/>
              </a:rPr>
              <a:t>c</a:t>
            </a:r>
            <a:r>
              <a:rPr lang="en-US" altLang="zh-CN" sz="2800" kern="100">
                <a:latin typeface="Times New Roman"/>
                <a:ea typeface="华文细黑"/>
              </a:rPr>
              <a:t>(NaOH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24928"/>
              </p:ext>
            </p:extLst>
          </p:nvPr>
        </p:nvGraphicFramePr>
        <p:xfrm>
          <a:off x="3402335" y="2961853"/>
          <a:ext cx="27781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2" name="文档" r:id="rId4" imgW="2791371" imgH="1157112" progId="Word.Document.12">
                  <p:embed/>
                </p:oleObj>
              </mc:Choice>
              <mc:Fallback>
                <p:oleObj name="文档" r:id="rId4" imgW="2791371" imgH="11571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2335" y="2961853"/>
                        <a:ext cx="277812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0597" y="3816170"/>
            <a:ext cx="10901751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酸碱中和滴定的关键：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准确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测定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          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准确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判断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15533" y="319816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3421385" y="3818409"/>
            <a:ext cx="22338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2166272" y="447170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标准液和待测液的体积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206774" y="506148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滴定终点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1330671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4" name="直角三角形 23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6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171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3" grpId="0"/>
      <p:bldP spid="23" grpId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5943" y="447033"/>
            <a:ext cx="11296938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用品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仪器</a:t>
            </a:r>
            <a:endParaRPr lang="zh-CN" altLang="zh-CN" sz="280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A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滴定管夹、铁架台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u="sng" kern="100" smtClean="0"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</p:txBody>
      </p:sp>
      <p:pic>
        <p:nvPicPr>
          <p:cNvPr id="93186" name="Picture 2" descr="HX4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359" y="2444207"/>
            <a:ext cx="4920945" cy="3884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621185" y="170579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酸式滴定管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57333" y="169207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碱式滴定管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969921" y="170160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锥形瓶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1330671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751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93839" y="755973"/>
            <a:ext cx="11639246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试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液、待测液、指示剂、蒸馏水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管的使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性、氧化性的试剂一般用酸式滴定管，因为酸性和氧化性物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易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____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碱性的试剂一般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滴定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因为碱性物质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易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致使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无法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打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906025" y="26375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腐蚀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6343" y="319448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橡胶管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12443" y="381817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碱式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45921" y="380865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腐蚀玻璃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900692" y="382770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活塞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1330671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46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5434" y="444839"/>
            <a:ext cx="11388152" cy="374253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操作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操作以标准盐酸滴定待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为例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滴定前的准备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滴定管：查漏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→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洗涤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→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润洗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→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装液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→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调液面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→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记录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锥形瓶：注碱液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→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记体积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→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加指示剂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滴定</a:t>
            </a:r>
            <a:endParaRPr lang="zh-CN" altLang="zh-CN" sz="1050" kern="100">
              <a:latin typeface="宋体"/>
              <a:cs typeface="Courier New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485" y="3723200"/>
            <a:ext cx="6234492" cy="2676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138616" y="3916598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控制</a:t>
            </a:r>
            <a:r>
              <a:rPr lang="zh-CN" altLang="zh-CN" sz="2000" kern="10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滴</a:t>
            </a:r>
            <a:endParaRPr lang="en-US" altLang="zh-CN" sz="2000" kern="100" smtClean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01318" y="4245194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0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定管的活塞</a:t>
            </a:r>
          </a:p>
        </p:txBody>
      </p:sp>
      <p:sp>
        <p:nvSpPr>
          <p:cNvPr id="7" name="矩形 6"/>
          <p:cNvSpPr/>
          <p:nvPr/>
        </p:nvSpPr>
        <p:spPr>
          <a:xfrm>
            <a:off x="8273831" y="3798460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锥</a:t>
            </a:r>
            <a:endParaRPr lang="zh-CN" altLang="en-US" sz="20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170785" y="4095552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0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形瓶内</a:t>
            </a:r>
            <a:r>
              <a:rPr lang="zh-CN" altLang="zh-CN" sz="2000" kern="10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en-US" sz="20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218456" y="4403402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的颜色变化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25482" y="5581408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 smtClean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摇动</a:t>
            </a:r>
            <a:endParaRPr lang="zh-CN" altLang="en-US" sz="20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659074" y="5886692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锥形瓶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330671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52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7" grpId="0"/>
      <p:bldP spid="7" grpId="1"/>
      <p:bldP spid="9" grpId="0"/>
      <p:bldP spid="9" grpId="1"/>
      <p:bldP spid="11" grpId="0"/>
      <p:bldP spid="11" grpId="1"/>
      <p:bldP spid="13" grpId="0"/>
      <p:bldP spid="13" grpId="1"/>
      <p:bldP spid="15" grpId="0"/>
      <p:bldP spid="15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06604" y="956221"/>
            <a:ext cx="11163760" cy="45673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终点判断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到滴入最后一滴标准液，指示剂变色，且在半分钟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内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原来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颜色，视为滴定终点并记录标准液的体积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据处理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按上述操作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重复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求出用去标准盐酸体积的平均值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根据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endParaRPr lang="en-US" altLang="zh-CN" sz="1000" i="1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计算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03607"/>
              </p:ext>
            </p:extLst>
          </p:nvPr>
        </p:nvGraphicFramePr>
        <p:xfrm>
          <a:off x="2187619" y="4365501"/>
          <a:ext cx="23320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文档" r:id="rId4" imgW="2338082" imgH="1114282" progId="Word.Document.12">
                  <p:embed/>
                </p:oleObj>
              </mc:Choice>
              <mc:Fallback>
                <p:oleObj name="文档" r:id="rId4" imgW="2338082" imgH="11142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7619" y="4365501"/>
                        <a:ext cx="23320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035664" y="162096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不恢复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59303" y="360640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二至三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1330671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38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57012" y="837506"/>
            <a:ext cx="11163760" cy="65945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</a:rPr>
              <a:t>4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常用酸碱指示剂及变色范围</a:t>
            </a:r>
            <a:endParaRPr lang="zh-CN" altLang="zh-CN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382773"/>
              </p:ext>
            </p:extLst>
          </p:nvPr>
        </p:nvGraphicFramePr>
        <p:xfrm>
          <a:off x="622599" y="1710532"/>
          <a:ext cx="10873208" cy="2736000"/>
        </p:xfrm>
        <a:graphic>
          <a:graphicData uri="http://schemas.openxmlformats.org/drawingml/2006/table">
            <a:tbl>
              <a:tblPr/>
              <a:tblGrid>
                <a:gridCol w="1842125"/>
                <a:gridCol w="3152800"/>
                <a:gridCol w="3445457"/>
                <a:gridCol w="2432826"/>
              </a:tblGrid>
              <a:tr h="684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指示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变色范围的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H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84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lt;5.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红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5.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～</a:t>
                      </a:r>
                      <a:r>
                        <a:rPr lang="en-US" sz="28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8.0</a:t>
                      </a:r>
                      <a:r>
                        <a:rPr lang="en-US" altLang="zh-CN" sz="2800" b="0" u="none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</a:t>
                      </a:r>
                      <a:endParaRPr lang="zh-CN" sz="2800" b="0" u="none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gt;8.0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蓝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4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甲基橙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lt;</a:t>
                      </a:r>
                      <a:r>
                        <a:rPr lang="en-US" sz="28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.1____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.1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～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.4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橙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gt;4.4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黄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400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酚酞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lt;8.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无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8.2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～</a:t>
                      </a:r>
                      <a:r>
                        <a:rPr lang="en-US" sz="28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.0</a:t>
                      </a:r>
                      <a:r>
                        <a:rPr lang="en-US" altLang="zh-CN" sz="2800" u="none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</a:t>
                      </a:r>
                      <a:endParaRPr lang="zh-CN" sz="2800" u="none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&gt;</a:t>
                      </a:r>
                      <a:r>
                        <a:rPr lang="en-US" sz="2800" kern="100" smtClean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0.0</a:t>
                      </a:r>
                      <a:r>
                        <a:rPr lang="en-US" altLang="zh-CN" sz="2800" u="none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</a:t>
                      </a:r>
                      <a:endParaRPr lang="zh-CN" sz="2800" u="none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43312" marR="4331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7544276" y="247284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紫色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05776" y="316096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红色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26753" y="383435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浅红色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268358" y="384298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红色</a:t>
            </a:r>
            <a:endParaRPr lang="zh-CN" altLang="en-US" sz="2800" kern="10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1330671" y="6649571"/>
            <a:ext cx="87988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978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76636" y="477466"/>
            <a:ext cx="11388152" cy="548122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指示剂选择的基本原则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变色要灵敏，变色范围要小，使变色范围尽量与滴定终点溶液的酸碱性一致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不能用石蕊作指示剂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滴定终点为碱性时，用酚酞作指示剂，例如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醋酸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滴定终点为酸性时，用甲基橙作指示剂，例如用盐酸滴定氨水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强酸滴定强碱一般用甲基橙，但用酚酞也可以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并不是所有的滴定都须使用指示剂，如用标准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时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颜色褪去时即为滴定终点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62865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2438" y="820831"/>
            <a:ext cx="11502034" cy="434578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、溴水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、稀盐酸应分别盛放在哪种滴定管中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强氧化性溶液、酸性溶液应盛放在酸式滴定管中，碱性溶液应盛放在碱式滴定管中。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即酸性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溶液、溴水、稀盐酸应盛放在酸式滴定管中，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溶液应盛放在碱式滴定管中</a:t>
            </a:r>
            <a:r>
              <a:rPr lang="zh-CN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726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1099" y="270967"/>
            <a:ext cx="11275398" cy="65528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>
                <a:latin typeface="Times New Roman"/>
                <a:ea typeface="华文细黑"/>
              </a:rPr>
              <a:t>4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外界条件对水的电离平衡的影响</a:t>
            </a:r>
            <a:endParaRPr lang="zh-CN" altLang="zh-CN" sz="280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7884461"/>
              </p:ext>
            </p:extLst>
          </p:nvPr>
        </p:nvGraphicFramePr>
        <p:xfrm>
          <a:off x="541066" y="1064887"/>
          <a:ext cx="11233246" cy="5540120"/>
        </p:xfrm>
        <a:graphic>
          <a:graphicData uri="http://schemas.openxmlformats.org/drawingml/2006/table">
            <a:tbl>
              <a:tblPr/>
              <a:tblGrid>
                <a:gridCol w="1296143"/>
                <a:gridCol w="1581413"/>
                <a:gridCol w="1769668"/>
                <a:gridCol w="1924045"/>
                <a:gridCol w="1924045"/>
                <a:gridCol w="1447288"/>
                <a:gridCol w="1290644"/>
              </a:tblGrid>
              <a:tr h="905510">
                <a:tc gridSpan="2">
                  <a:txBody>
                    <a:bodyPr/>
                    <a:lstStyle/>
                    <a:p>
                      <a:pPr algn="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　　　体系变化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  <a:p>
                      <a:pPr algn="l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条件　　　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平衡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移</a:t>
                      </a:r>
                      <a:endParaRPr lang="en-US" altLang="zh-CN" sz="2800" kern="10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动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方向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w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水的</a:t>
                      </a: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电</a:t>
                      </a:r>
                      <a:endParaRPr lang="en-US" altLang="zh-CN" sz="2800" kern="100" smtClean="0">
                        <a:effectLst/>
                        <a:latin typeface="Times New Roman"/>
                        <a:ea typeface="华文细黑"/>
                        <a:cs typeface="Times New Roman"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离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程度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OH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H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755">
                <a:tc grid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逆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变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755">
                <a:tc grid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逆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变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755">
                <a:tc row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可水解的盐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O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正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变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91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H</a:t>
                      </a:r>
                      <a:r>
                        <a:rPr lang="en-US" sz="2800" kern="100" baseline="-25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4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l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正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变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755">
                <a:tc row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温度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升温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正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7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降温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逆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9132">
                <a:tc grid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其他：如加入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正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不变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增大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减小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25987" marR="259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49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7782" y="895711"/>
            <a:ext cx="11439940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式滴定管怎样查漏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将旋塞关闭，滴定管里注入一定量的水，把它固定在滴定管夹上，放置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分钟，观察滴定管口及旋塞两端是否有水渗出，旋塞不渗水才可使用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管盛标准溶液时，其液面一定要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刻度吗？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不一定。只要在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刻度或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刻度以下的某刻度即可，但一定要记录下滴定开始前液面的读数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932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7501" y="1482103"/>
            <a:ext cx="11185088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终点就是酸碱恰好中和的点吗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滴定终点是指示剂颜色发生突变的点，不一定是酸碱恰好中和的点</a:t>
            </a:r>
            <a:r>
              <a:rPr lang="zh-CN" altLang="zh-CN" sz="2800" kern="100" dirty="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490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2895" y="1162378"/>
            <a:ext cx="11475787" cy="49182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误差分析的全面突破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标准盐酸溶液滴定未知浓度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酚酞作指示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偏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偏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无影响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空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式滴定管未用标准溶液润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锥形瓶用待测溶液润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锥形瓶洗净后还留有蒸馏水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放出碱液的滴定管开始有气泡，放出液体后气泡消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式滴定管滴定前有气泡，滴定终点时气泡消失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36726" y="306092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偏高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56606" y="364222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偏高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67894" y="425503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无影响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065118" y="48751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偏低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51955" y="545121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偏高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2" name="矩形 11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3" name="直角三角形 12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5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51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  <p:bldP spid="6" grpId="0"/>
      <p:bldP spid="6" grpId="1"/>
      <p:bldP spid="9" grpId="0"/>
      <p:bldP spid="9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36418" y="1396318"/>
            <a:ext cx="11296938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6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部分酸液滴出锥形瓶外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酸式滴定管滴定前读数正确，滴定后俯视读数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前仰后俯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8)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酸式滴定管滴定前读数正确，滴定后仰视读数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前俯后仰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(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11030" y="148955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偏高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81524" y="211845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偏低</a:t>
            </a:r>
          </a:p>
        </p:txBody>
      </p:sp>
      <p:sp>
        <p:nvSpPr>
          <p:cNvPr id="6" name="矩形 5"/>
          <p:cNvSpPr/>
          <p:nvPr/>
        </p:nvSpPr>
        <p:spPr>
          <a:xfrm>
            <a:off x="10088939" y="269643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偏高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007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6" grpId="0"/>
      <p:bldP spid="6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8562" y="523610"/>
            <a:ext cx="11617054" cy="548122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题组二　指示剂、仪器的准确选择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实验室现有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种酸碱指示剂，其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变色范围如下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甲基橙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.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石蕊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.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8.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酚酞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8.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.0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100 0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未知浓度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反应恰好完全时，下列叙述中正确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呈中性，可选用甲基橙或酚酞作指示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呈中性，只能选用石蕊作指示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呈碱性，可选用甲基橙或酚酞作指示剂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呈碱性，只能选用酚酞作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指示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>
            <a:hlinkClick r:id="rId9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</p:spTree>
    <p:extLst>
      <p:ext uri="{BB962C8B-B14F-4D97-AF65-F5344CB8AC3E}">
        <p14:creationId xmlns:p14="http://schemas.microsoft.com/office/powerpoint/2010/main" val="147118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9790" y="765498"/>
            <a:ext cx="11275398" cy="253605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恰好完全反应时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显碱性，而酚酞的变色范围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.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.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比较接近。因此答案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zh-CN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3990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686" y="824138"/>
            <a:ext cx="11388152" cy="125852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已知浓度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的浓度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图所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下表中正确的选项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</p:txBody>
      </p:sp>
      <p:pic>
        <p:nvPicPr>
          <p:cNvPr id="39957" name="Picture 21" descr="HX43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2454" y="2281882"/>
            <a:ext cx="963036" cy="289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347396"/>
              </p:ext>
            </p:extLst>
          </p:nvPr>
        </p:nvGraphicFramePr>
        <p:xfrm>
          <a:off x="520007" y="2290674"/>
          <a:ext cx="9878095" cy="3100920"/>
        </p:xfrm>
        <a:graphic>
          <a:graphicData uri="http://schemas.openxmlformats.org/drawingml/2006/table">
            <a:tbl>
              <a:tblPr/>
              <a:tblGrid>
                <a:gridCol w="1165127"/>
                <a:gridCol w="2376264"/>
                <a:gridCol w="2304256"/>
                <a:gridCol w="2016224"/>
                <a:gridCol w="2016224"/>
              </a:tblGrid>
              <a:tr h="71128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项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锥形瓶中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定管中溶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指示剂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选用滴定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40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A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石蕊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乙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40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B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酚酞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甲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40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C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甲基橙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乙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40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D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酸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碱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酚酞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乙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2923342" y="156180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801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73399" y="981522"/>
            <a:ext cx="11409907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题组三　滴定终点的规范描述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.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滴定未知浓度的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用酚酞作指示剂，达到滴定终点的现象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spc="-100" smtClean="0">
                <a:latin typeface="宋体" pitchFamily="2" charset="-122"/>
                <a:ea typeface="宋体" pitchFamily="2" charset="-122"/>
                <a:cs typeface="Times New Roman"/>
              </a:rPr>
              <a:t>________________________________________________</a:t>
            </a: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pc="-100" smtClean="0">
                <a:latin typeface="宋体" pitchFamily="2" charset="-122"/>
                <a:ea typeface="宋体" pitchFamily="2" charset="-122"/>
                <a:cs typeface="Times New Roman"/>
              </a:rPr>
              <a:t>___________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用甲基橙作指示剂，滴定终点现象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spc="-100" smtClean="0">
                <a:latin typeface="宋体" pitchFamily="2" charset="-122"/>
                <a:ea typeface="宋体" pitchFamily="2" charset="-122"/>
                <a:cs typeface="Times New Roman"/>
              </a:rPr>
              <a:t>______________________________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pc="-100" smtClean="0">
                <a:latin typeface="宋体" pitchFamily="2" charset="-122"/>
                <a:ea typeface="宋体" pitchFamily="2" charset="-122"/>
                <a:cs typeface="Times New Roman"/>
              </a:rPr>
              <a:t>_________________________________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02494" y="3415617"/>
            <a:ext cx="5538932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800" kern="10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当</a:t>
            </a:r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滴入最后一滴标准液，溶液</a:t>
            </a:r>
            <a:r>
              <a:rPr lang="zh-CN" altLang="zh-CN" sz="2800" kern="10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由</a:t>
            </a:r>
            <a:endParaRPr lang="en-US" altLang="zh-CN" sz="2800" kern="100" smtClean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23842" y="2226649"/>
            <a:ext cx="857243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滴入最后一滴标准液，溶液由红色变为无色，且半</a:t>
            </a:r>
            <a:r>
              <a:rPr lang="zh-CN" altLang="zh-CN" sz="2800" kern="10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分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9734" y="2811597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钟内不恢复红色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6655" y="4016477"/>
            <a:ext cx="7372319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zh-CN" altLang="zh-CN" sz="2800" kern="10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黄色变为橙色，且半分钟内不恢复</a:t>
            </a:r>
            <a:r>
              <a:rPr lang="zh-CN" altLang="zh-CN" sz="2800" kern="100" smtClean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黄色</a:t>
            </a:r>
            <a:endParaRPr lang="en-US" altLang="zh-CN" sz="2800" kern="100" smtClean="0">
              <a:solidFill>
                <a:srgbClr val="F79646">
                  <a:lumMod val="75000"/>
                </a:srgb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262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8" grpId="0"/>
      <p:bldP spid="8" grpId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7886" y="965013"/>
            <a:ext cx="11502034" cy="434578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标准碘溶液滴定溶有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水溶液，以测定水中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含量，应选用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___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作指示剂，达到滴定终点的现象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____________________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____________________________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smtClean="0">
              <a:latin typeface="宋体"/>
              <a:cs typeface="Courier New"/>
            </a:endParaRPr>
          </a:p>
          <a:p>
            <a:pPr algn="di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标准酸性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溶有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水溶液，以测定水中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含量，是否需要选用指示剂</a:t>
            </a:r>
            <a:r>
              <a:rPr lang="en-US" altLang="zh-CN" sz="2800" kern="100" spc="-100" smtClean="0">
                <a:latin typeface="Times New Roman"/>
                <a:ea typeface="华文细黑"/>
                <a:cs typeface="Courier New"/>
              </a:rPr>
              <a:t>___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否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达到滴定终点的现象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是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____________________________________________________________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6574" y="164460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淀粉溶液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06362" y="1647765"/>
            <a:ext cx="4811134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当滴入最后一滴标准液，</a:t>
            </a:r>
            <a:r>
              <a:rPr lang="zh-CN" altLang="zh-CN" sz="2800" kern="10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溶液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6574" y="2250624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kern="10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Times New Roman"/>
              </a:rPr>
              <a:t>由无色变为蓝色，且半分钟内不褪色</a:t>
            </a:r>
            <a:endParaRPr lang="zh-CN" altLang="en-US" sz="2800" kern="100">
              <a:solidFill>
                <a:srgbClr val="F79646">
                  <a:lumMod val="75000"/>
                </a:srgb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05691" y="345546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否</a:t>
            </a:r>
            <a:endParaRPr lang="zh-CN" altLang="en-US" sz="2800" kern="10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9459" y="3934720"/>
            <a:ext cx="11409907" cy="1230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当滴入最后一滴酸性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溶液，溶液由无色变为紫红色，且半分钟内不褪色</a:t>
            </a:r>
            <a:endParaRPr lang="zh-CN" altLang="en-US" sz="2800"/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071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9" grpId="0"/>
      <p:bldP spid="9" grpId="1"/>
      <p:bldP spid="10" grpId="0"/>
      <p:bldP spid="10" grpId="1"/>
      <p:bldP spid="12" grpId="0"/>
      <p:bldP spid="12" grpId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4038" y="1226601"/>
            <a:ext cx="11733225" cy="313929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用氧化还原滴定法测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Ti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质量分数：一定条件下，将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Ti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解并还原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Ti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再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SC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作指示剂，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Fe(S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标准溶液滴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Ti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至全部生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Ti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滴定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Ti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发生反应的离子方程式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______________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达到滴定终点时的现象是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_______________________________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____________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81878" y="2542072"/>
            <a:ext cx="35372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Ti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Fe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3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>
                <a:solidFill>
                  <a:srgbClr val="E36C0A"/>
                </a:solidFill>
                <a:latin typeface="Times New Roman"/>
                <a:ea typeface="华文细黑"/>
              </a:rPr>
              <a:t>==</a:t>
            </a:r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=Ti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4</a:t>
            </a:r>
            <a:r>
              <a:rPr lang="zh-CN" altLang="zh-CN" sz="2800" kern="100" baseline="300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 sz="2800"/>
          </a:p>
        </p:txBody>
      </p:sp>
      <p:sp>
        <p:nvSpPr>
          <p:cNvPr id="10" name="矩形 9"/>
          <p:cNvSpPr/>
          <p:nvPr/>
        </p:nvSpPr>
        <p:spPr>
          <a:xfrm>
            <a:off x="295851" y="317256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</a:rPr>
              <a:t>Fe</a:t>
            </a:r>
            <a:r>
              <a:rPr lang="en-US" altLang="zh-CN" sz="2800" kern="100" baseline="30000">
                <a:solidFill>
                  <a:srgbClr val="E36C0A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baseline="300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＋</a:t>
            </a: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225746" y="3100460"/>
            <a:ext cx="6702108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当滴入最后一滴标准液，溶液变成血红色</a:t>
            </a:r>
            <a:r>
              <a:rPr lang="zh-CN" altLang="zh-CN" sz="2800" kern="100" smtClean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4071" y="371345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且半分钟内不褪色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055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36432" y="1298609"/>
            <a:ext cx="11275398" cy="313929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深度思考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溶液中由水电离出来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之间的关系是什么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？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外界条件改变，水的电离平衡发生移动，但任何时候由水电离出的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总是相等的</a:t>
            </a:r>
            <a:r>
              <a:rPr lang="zh-CN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55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3868" y="481298"/>
            <a:ext cx="11639246" cy="61739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</a:t>
            </a:r>
            <a:r>
              <a:rPr lang="zh-CN" altLang="zh-CN" sz="26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组</a:t>
            </a:r>
            <a:r>
              <a:rPr lang="zh-CN" altLang="en-US" sz="26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四</a:t>
            </a: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全面突破酸、碱中和滴定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某学生用已知物质的量浓度的盐酸来测定未知物质的量浓度的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时，选择甲基橙作指示剂。请填写下列空白：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用标准的盐酸滴定待测的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时，左手握酸式滴定管的活塞，右手摇动锥形瓶，眼睛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注视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______________________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直到因加入一滴盐酸后，溶液由黄色变为橙色，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并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__________________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为止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　在求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进行误差分析时应依据公式：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 smtClean="0">
                <a:latin typeface="Times New Roman"/>
                <a:ea typeface="华文细黑"/>
                <a:cs typeface="Times New Roman"/>
              </a:rPr>
              <a:t>                             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欲求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须先求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[(</a:t>
            </a:r>
            <a:r>
              <a:rPr lang="en-US" altLang="zh-CN" sz="2600" kern="100" dirty="0" err="1">
                <a:latin typeface="IPAPANNEW"/>
                <a:ea typeface="华文细黑"/>
                <a:cs typeface="Times New Roman"/>
              </a:rPr>
              <a:t>HCl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600" kern="100" baseline="-25000" dirty="0" err="1">
                <a:latin typeface="IPAPANNEW"/>
                <a:ea typeface="华文细黑"/>
                <a:cs typeface="Times New Roman"/>
              </a:rPr>
              <a:t>aq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再代入公式；进行误差分析时，要考虑实际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操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作对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每一个量即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[(</a:t>
            </a:r>
            <a:r>
              <a:rPr lang="en-US" altLang="zh-CN" sz="2600" kern="100" dirty="0" err="1">
                <a:latin typeface="IPAPANNEW"/>
                <a:ea typeface="华文细黑"/>
                <a:cs typeface="Times New Roman"/>
              </a:rPr>
              <a:t>HCl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600" kern="100" baseline="-25000" dirty="0" err="1">
                <a:latin typeface="IPAPANNEW"/>
                <a:ea typeface="华文细黑"/>
                <a:cs typeface="Times New Roman"/>
              </a:rPr>
              <a:t>aq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[(</a:t>
            </a:r>
            <a:r>
              <a:rPr lang="en-US" altLang="zh-CN" sz="2600" kern="100" dirty="0" err="1">
                <a:latin typeface="IPAPANNEW"/>
                <a:ea typeface="华文细黑"/>
                <a:cs typeface="Times New Roman"/>
              </a:rPr>
              <a:t>NaOH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600" kern="100" baseline="-25000" dirty="0" err="1">
                <a:latin typeface="IPAPANNEW"/>
                <a:ea typeface="华文细黑"/>
                <a:cs typeface="Times New Roman"/>
              </a:rPr>
              <a:t>aq</a:t>
            </a:r>
            <a:r>
              <a:rPr lang="en-US" altLang="zh-CN" sz="26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的影响，进而影响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考查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酸碱中和滴定实验的规范操作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58147"/>
              </p:ext>
            </p:extLst>
          </p:nvPr>
        </p:nvGraphicFramePr>
        <p:xfrm>
          <a:off x="9382336" y="3981648"/>
          <a:ext cx="27971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文档" r:id="rId4" imgW="2802981" imgH="1195664" progId="Word.Document.12">
                  <p:embed/>
                </p:oleObj>
              </mc:Choice>
              <mc:Fallback>
                <p:oleObj name="文档" r:id="rId4" imgW="2802981" imgH="11956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2336" y="3981648"/>
                        <a:ext cx="2797175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36632" y="2734075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锥形瓶中溶液颜色变化　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86894" y="3290997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在半分钟内不变色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385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44091" y="771386"/>
            <a:ext cx="11524006" cy="30374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列操作中可能使所测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浓度数值偏低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式滴定管未用标准盐酸润洗就直接注入标准盐酸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前盛放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锥形瓶用蒸馏水洗净后没有干燥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式滴定管在滴定前有气泡，滴定后气泡消失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读取盐酸体积时，开始仰视读数，滴定结束时俯视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读数</a:t>
            </a:r>
            <a:endParaRPr lang="en-US" altLang="zh-CN" sz="2800" kern="100" dirty="0">
              <a:latin typeface="宋体"/>
              <a:cs typeface="Courier New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>
            <a:hlinkClick r:id="rId9" action="ppaction://hlinksldjump"/>
          </p:cNvPr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242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5339" y="841328"/>
            <a:ext cx="11344407" cy="39513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考查由于不正确操作引起的误差分析。滴定管未用标准盐酸润洗，内壁附着一层水，可将加入的盐酸稀释，中和相同量的碱，所需盐酸的体积偏大，结果偏高；</a:t>
            </a:r>
            <a:endParaRPr lang="en-US" altLang="zh-CN" sz="26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用碱式滴定管取出的待测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的物质的量一旦确定，倒入锥形瓶后，水的加入不影响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物质的量，也就不影响结果；</a:t>
            </a:r>
            <a:endParaRPr lang="en-US" altLang="zh-CN" sz="26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</a:pP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若排出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气泡，液面会下降，故读取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酸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偏大，结果偏高</a:t>
            </a: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</a:pP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读数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虚线部分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错误读数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实线部分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如图所示</a:t>
            </a: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6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pic>
        <p:nvPicPr>
          <p:cNvPr id="4" name="Picture 1" descr="HX44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526" y="3297083"/>
            <a:ext cx="2558398" cy="227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440482" y="4889004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36C0A"/>
                </a:solidFill>
                <a:latin typeface="Times New Roman"/>
                <a:ea typeface="华文细黑"/>
              </a:rPr>
              <a:t>D</a:t>
            </a:r>
            <a:endParaRPr lang="zh-CN" altLang="en-US" sz="2800" dirty="0"/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995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2242" y="861817"/>
            <a:ext cx="11524006" cy="129881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滴定开始和结束时，酸式滴定管中的液面如图所示，则起始读数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终点读数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所用盐酸溶液的体积为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mL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pic>
        <p:nvPicPr>
          <p:cNvPr id="99330" name="Picture 2" descr="HX4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187" y="2382777"/>
            <a:ext cx="2395677" cy="1680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34400" y="4390209"/>
            <a:ext cx="7010252" cy="623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读数时，以凹液面的最低点为基准。</a:t>
            </a:r>
            <a:endParaRPr lang="zh-CN" altLang="zh-CN" sz="2800" kern="10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0696" y="156431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0.00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27568" y="1556019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26.10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9685" y="1573271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26.10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529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3616" y="650360"/>
            <a:ext cx="11524006" cy="6245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</a:rPr>
              <a:t>(4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某学生根据</a:t>
            </a:r>
            <a:r>
              <a:rPr lang="en-US" altLang="zh-CN" sz="2800" kern="100">
                <a:latin typeface="Times New Roman"/>
                <a:ea typeface="华文细黑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次实验分别记录有关数据如下表：</a:t>
            </a:r>
            <a:endParaRPr lang="zh-CN" altLang="zh-CN" sz="1050" kern="100">
              <a:latin typeface="宋体"/>
              <a:cs typeface="Courier New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288695"/>
              </p:ext>
            </p:extLst>
          </p:nvPr>
        </p:nvGraphicFramePr>
        <p:xfrm>
          <a:off x="478583" y="1479952"/>
          <a:ext cx="11305256" cy="3444240"/>
        </p:xfrm>
        <a:graphic>
          <a:graphicData uri="http://schemas.openxmlformats.org/drawingml/2006/table">
            <a:tbl>
              <a:tblPr/>
              <a:tblGrid>
                <a:gridCol w="2016223"/>
                <a:gridCol w="2448272"/>
                <a:gridCol w="2232248"/>
                <a:gridCol w="2232248"/>
                <a:gridCol w="2376265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定次数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待测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的体积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/mL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100 0 mol·L</a:t>
                      </a:r>
                      <a:r>
                        <a:rPr lang="zh-CN" sz="2800" kern="100" baseline="300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</a:t>
                      </a: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盐酸的体积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/mL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定前刻度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滴定后刻度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溶液体积</a:t>
                      </a: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/mL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一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5.0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0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6.1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6.1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二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5.0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1.56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30.3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8.74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第三次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5.00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0.22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6.31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26.09</a:t>
                      </a:r>
                      <a:endParaRPr lang="zh-CN" sz="2800" kern="100">
                        <a:effectLst/>
                        <a:latin typeface="宋体"/>
                        <a:cs typeface="Courier New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06574" y="5105352"/>
            <a:ext cx="9812557" cy="6286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依据上表数据列式计算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的物质的量浓度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>
            <a:hlinkClick r:id="rId9" action="ppaction://hlinksldjump"/>
          </p:cNvPr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607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534299"/>
              </p:ext>
            </p:extLst>
          </p:nvPr>
        </p:nvGraphicFramePr>
        <p:xfrm>
          <a:off x="677514" y="717550"/>
          <a:ext cx="988218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4" name="文档" r:id="rId4" imgW="9882856" imgH="3048359" progId="Word.Document.12">
                  <p:embed/>
                </p:oleObj>
              </mc:Choice>
              <mc:Fallback>
                <p:oleObj name="文档" r:id="rId4" imgW="9882856" imgH="30483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514" y="717550"/>
                        <a:ext cx="9882188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04227"/>
              </p:ext>
            </p:extLst>
          </p:nvPr>
        </p:nvGraphicFramePr>
        <p:xfrm>
          <a:off x="677514" y="3637192"/>
          <a:ext cx="9845675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5" name="文档" r:id="rId7" imgW="9850442" imgH="2381609" progId="Word.Document.12">
                  <p:embed/>
                </p:oleObj>
              </mc:Choice>
              <mc:Fallback>
                <p:oleObj name="文档" r:id="rId7" imgW="9850442" imgH="23816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514" y="3637192"/>
                        <a:ext cx="9845675" cy="237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015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4532" y="514306"/>
            <a:ext cx="11572430" cy="55215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组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五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关系式法在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滴定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拓展中的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6.KMn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常用作氧化还原反应滴定的标准液，由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强氧化性，它的溶液很容易被空气中或水中的某些少量还原性物质还原，生成难溶性物质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因此配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溶液的操作如下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称取稍多于所需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固体溶于水中，将溶液加热并保持微沸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微孔玻璃漏斗过滤除去难溶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过滤得到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贮存于棕色试剂瓶并放在暗处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利用氧化还原滴定方法，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0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条件下用基准试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纯度高、相对分子质量较大、稳定性较好的物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标定其浓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353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7321" y="437354"/>
            <a:ext cx="11572430" cy="61247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请回答下列问题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准确量取一定体积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需要使用的仪器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______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具有强氧化性，能将碱式滴定管下端的橡胶管腐蚀，所以不能用碱式滴定管量取，应用酸式滴定管量取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在下列物质中，用于标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的基准试剂最好选用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.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·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  	B.Fe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	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浓盐酸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	D.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2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是稳定的结晶水合物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空气中不稳定易被氧化，铁元素的化合价从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升高到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盐酸易挥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空气中不稳定易被氧化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760861" y="108950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酸式滴定管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36166" y="296170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A</a:t>
            </a:r>
            <a:endParaRPr lang="zh-CN" altLang="en-US" sz="2800" kern="10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319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2157" y="401384"/>
            <a:ext cx="11572430" cy="1902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准确称取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W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你选的基准试剂溶于水配成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00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，取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5.00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置于锥形瓶中，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滴定至终点，消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mL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溶液的物质的量浓度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78791"/>
              </p:ext>
            </p:extLst>
          </p:nvPr>
        </p:nvGraphicFramePr>
        <p:xfrm>
          <a:off x="461330" y="2585945"/>
          <a:ext cx="11107737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8" name="文档" r:id="rId4" imgW="11108083" imgH="3101196" progId="Word.Document.12">
                  <p:embed/>
                </p:oleObj>
              </mc:Choice>
              <mc:Fallback>
                <p:oleObj name="文档" r:id="rId4" imgW="11108083" imgH="31011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330" y="2585945"/>
                        <a:ext cx="11107737" cy="310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42011"/>
              </p:ext>
            </p:extLst>
          </p:nvPr>
        </p:nvGraphicFramePr>
        <p:xfrm>
          <a:off x="4061730" y="1485578"/>
          <a:ext cx="8334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9" name="文档" r:id="rId7" imgW="842550" imgH="1051795" progId="Word.Document.12">
                  <p:embed/>
                </p:oleObj>
              </mc:Choice>
              <mc:Fallback>
                <p:oleObj name="文档" r:id="rId7" imgW="842550" imgH="10517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1730" y="1485578"/>
                        <a:ext cx="83343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34966" y="190900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</a:t>
            </a:r>
            <a:endParaRPr lang="zh-CN" altLang="en-US"/>
          </a:p>
        </p:txBody>
      </p:sp>
      <p:sp>
        <p:nvSpPr>
          <p:cNvPr id="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494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2157" y="1041331"/>
            <a:ext cx="1157243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用放置两周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溶液去测定水样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含量，测得的浓度值将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偏高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偏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无影响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在放置过程中，由于空气中还原性物质的作用，使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的浓度变小了，再去滴定水样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消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溶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会增大，导致计算出来的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F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会增大，测定的结果将偏高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14686" y="170510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36C0A"/>
                </a:solidFill>
                <a:latin typeface="Times New Roman"/>
                <a:ea typeface="华文细黑"/>
                <a:cs typeface="Times New Roman"/>
              </a:rPr>
              <a:t>偏高</a:t>
            </a:r>
            <a:endParaRPr lang="zh-CN" altLang="en-US" sz="2800" kern="100" dirty="0">
              <a:solidFill>
                <a:srgbClr val="E36C0A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623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95686" y="560875"/>
            <a:ext cx="11388152" cy="555226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同学认为，在水中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水的电离平衡向左移动，解释是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增大，平衡左移。乙同学认为，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，水的电离平衡向右移动，解释为加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浓度增大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和，平衡右移。你认为哪种说法正确？并说明原因。水的电离平衡移动后，溶液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增大还是减小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di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甲正确，温度不变，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是常数，加入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增大</a:t>
            </a:r>
            <a:r>
              <a:rPr lang="zh-CN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，平衡左移。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kern="1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不变，因为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仅与温度有关，温度不变，则</a:t>
            </a:r>
            <a:r>
              <a:rPr lang="en-US" altLang="zh-CN" sz="2800" i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800" kern="100" baseline="-250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不变，与外加酸、碱、盐无关</a:t>
            </a:r>
            <a:r>
              <a:rPr lang="zh-CN" altLang="zh-CN" sz="2800" kern="1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1382521" y="6658148"/>
            <a:ext cx="807892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360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5774" y="680557"/>
            <a:ext cx="11572430" cy="49182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7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测定某石灰石中</a:t>
            </a:r>
            <a:r>
              <a:rPr lang="en-US" altLang="zh-CN" sz="2800" kern="100" dirty="0">
                <a:latin typeface="Times New Roman"/>
                <a:ea typeface="华文细黑"/>
              </a:rPr>
              <a:t>CaC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分数，称取</a:t>
            </a:r>
            <a:r>
              <a:rPr lang="en-US" altLang="zh-CN" sz="2800" i="1" kern="100" dirty="0">
                <a:latin typeface="Times New Roman"/>
                <a:ea typeface="华文细黑"/>
              </a:rPr>
              <a:t>W</a:t>
            </a:r>
            <a:r>
              <a:rPr lang="en-US" altLang="zh-CN" sz="2800" kern="100" dirty="0">
                <a:latin typeface="Times New Roman"/>
                <a:ea typeface="华文细黑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灰石样品</a:t>
            </a:r>
            <a:r>
              <a:rPr lang="en-US" altLang="zh-CN" sz="2800" kern="100" dirty="0">
                <a:latin typeface="Times New Roman"/>
                <a:ea typeface="华文细黑"/>
              </a:rPr>
              <a:t>,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加入过量的浓度为</a:t>
            </a:r>
            <a:r>
              <a:rPr lang="en-US" altLang="zh-CN" sz="2800" kern="100" dirty="0">
                <a:latin typeface="Times New Roman"/>
                <a:ea typeface="华文细黑"/>
              </a:rPr>
              <a:t>6 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，使它完全溶解，加热煮沸，除去溶解的</a:t>
            </a:r>
            <a:r>
              <a:rPr lang="en-US" altLang="zh-CN" sz="2800" kern="100" dirty="0"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加入足量的草酸铵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[(NH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C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O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后，慢慢加入氨水可降低溶液的酸度，则析出草酸钙沉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Ca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</a:rPr>
              <a:t>=CaC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过滤出</a:t>
            </a:r>
            <a:r>
              <a:rPr lang="en-US" altLang="zh-CN" sz="2800" kern="100" dirty="0">
                <a:latin typeface="Times New Roman"/>
                <a:ea typeface="华文细黑"/>
              </a:rPr>
              <a:t>CaC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后，用稀硫酸溶解：</a:t>
            </a:r>
            <a:r>
              <a:rPr lang="en-US" altLang="zh-CN" sz="2800" kern="100" dirty="0">
                <a:latin typeface="Times New Roman"/>
                <a:ea typeface="华文细黑"/>
              </a:rPr>
              <a:t>CaC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en-US" altLang="zh-CN" sz="2800" kern="100" spc="-80" dirty="0"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</a:rPr>
              <a:t>=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再用蒸馏水稀释至</a:t>
            </a:r>
            <a:r>
              <a:rPr lang="en-US" altLang="zh-CN" sz="2800" i="1" kern="100" dirty="0">
                <a:latin typeface="Times New Roman"/>
                <a:ea typeface="华文细黑"/>
              </a:rPr>
              <a:t>V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0</a:t>
            </a:r>
            <a:r>
              <a:rPr lang="en-US" altLang="zh-CN" sz="2800" kern="100" dirty="0">
                <a:latin typeface="Times New Roman"/>
                <a:ea typeface="华文细黑"/>
              </a:rPr>
              <a:t>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取出</a:t>
            </a:r>
            <a:r>
              <a:rPr lang="en-US" altLang="zh-CN" sz="2800" i="1" kern="100" dirty="0">
                <a:latin typeface="Times New Roman"/>
                <a:ea typeface="华文细黑"/>
              </a:rPr>
              <a:t>V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</a:rPr>
              <a:t>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酸性</a:t>
            </a:r>
            <a:r>
              <a:rPr lang="en-US" altLang="zh-CN" sz="2800" kern="100" dirty="0">
                <a:latin typeface="Times New Roman"/>
                <a:ea typeface="华文细黑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滴定，此时发生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反应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Mn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若达到滴定终点时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消耗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计算样品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分数：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17861"/>
              </p:ext>
            </p:extLst>
          </p:nvPr>
        </p:nvGraphicFramePr>
        <p:xfrm>
          <a:off x="3368195" y="2583612"/>
          <a:ext cx="972814" cy="56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2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8195" y="2583612"/>
                        <a:ext cx="972814" cy="56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67238"/>
              </p:ext>
            </p:extLst>
          </p:nvPr>
        </p:nvGraphicFramePr>
        <p:xfrm>
          <a:off x="10398018" y="3769206"/>
          <a:ext cx="1197837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3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018" y="3769206"/>
                        <a:ext cx="1197837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圆角矩形 13">
            <a:hlinkClick r:id="rId14" action="ppaction://hlinksldjump"/>
          </p:cNvPr>
          <p:cNvSpPr/>
          <p:nvPr/>
        </p:nvSpPr>
        <p:spPr>
          <a:xfrm>
            <a:off x="11044708" y="6658148"/>
            <a:ext cx="1182834" cy="20084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  <a:endParaRPr lang="zh-CN" altLang="en-US" sz="1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952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2179" y="703015"/>
            <a:ext cx="11344407" cy="49182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本题涉及的化学方程式或离子方程式为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aC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2HCl</a:t>
            </a:r>
            <a:r>
              <a:rPr lang="en-US" altLang="zh-CN" sz="2800" kern="100" spc="-80" dirty="0" smtClean="0">
                <a:latin typeface="Times New Roman"/>
                <a:ea typeface="华文细黑"/>
              </a:rPr>
              <a:t>==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=CaCl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a</a:t>
            </a:r>
            <a:r>
              <a:rPr lang="en-US" altLang="zh-CN" sz="2800" kern="100" baseline="30000" dirty="0" smtClean="0">
                <a:latin typeface="Times New Roman"/>
                <a:ea typeface="华文细黑"/>
              </a:rPr>
              <a:t>2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 smtClean="0">
                <a:latin typeface="Times New Roman"/>
                <a:ea typeface="华文细黑"/>
              </a:rPr>
              <a:t>==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=CaC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4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↓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aC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4</a:t>
            </a:r>
            <a:r>
              <a:rPr lang="en-US" altLang="zh-CN" sz="2800" kern="100" spc="-80" dirty="0" smtClean="0">
                <a:latin typeface="Times New Roman"/>
                <a:ea typeface="华文细黑"/>
              </a:rPr>
              <a:t>==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=H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aSO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4, 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spc="-80" dirty="0"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=2Mn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由此得出相应的关系式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～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～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 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	         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 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得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V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19033"/>
              </p:ext>
            </p:extLst>
          </p:nvPr>
        </p:nvGraphicFramePr>
        <p:xfrm>
          <a:off x="2690989" y="1413171"/>
          <a:ext cx="971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0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89" y="1413171"/>
                        <a:ext cx="971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42393"/>
              </p:ext>
            </p:extLst>
          </p:nvPr>
        </p:nvGraphicFramePr>
        <p:xfrm>
          <a:off x="1647962" y="2004315"/>
          <a:ext cx="1196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1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962" y="2004315"/>
                        <a:ext cx="1196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73151"/>
              </p:ext>
            </p:extLst>
          </p:nvPr>
        </p:nvGraphicFramePr>
        <p:xfrm>
          <a:off x="3656843" y="3193644"/>
          <a:ext cx="1196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2" name="Equation" r:id="rId7" imgW="507960" imgH="241200" progId="Equation.DSMT4">
                  <p:embed/>
                </p:oleObj>
              </mc:Choice>
              <mc:Fallback>
                <p:oleObj name="Equation" r:id="rId7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43" y="3193644"/>
                        <a:ext cx="1196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843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28108"/>
              </p:ext>
            </p:extLst>
          </p:nvPr>
        </p:nvGraphicFramePr>
        <p:xfrm>
          <a:off x="478582" y="3266728"/>
          <a:ext cx="286543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1" name="文档" r:id="rId4" imgW="2864886" imgH="1283644" progId="Word.Document.12">
                  <p:embed/>
                </p:oleObj>
              </mc:Choice>
              <mc:Fallback>
                <p:oleObj name="文档" r:id="rId4" imgW="2864886" imgH="12836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3266728"/>
                        <a:ext cx="2865437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581578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074127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542534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986799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47893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97106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463194" y="731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7</a:t>
            </a:r>
            <a:endParaRPr lang="en-US" altLang="zh-CN" sz="2000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39774"/>
              </p:ext>
            </p:extLst>
          </p:nvPr>
        </p:nvGraphicFramePr>
        <p:xfrm>
          <a:off x="514350" y="748507"/>
          <a:ext cx="11195050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2" name="文档" r:id="rId14" imgW="11195240" imgH="2683893" progId="Word.Document.12">
                  <p:embed/>
                </p:oleObj>
              </mc:Choice>
              <mc:Fallback>
                <p:oleObj name="文档" r:id="rId14" imgW="11195240" imgH="2683893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748507"/>
                        <a:ext cx="11195050" cy="268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98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2157" y="986012"/>
            <a:ext cx="11572430" cy="42439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滴定终点的判断答题模板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当滴入最后一滴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××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溶液后，溶液变成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××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色，且半分钟内不恢复原来的颜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答此类题目注意三个关键点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后一滴：必须说明是滴入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后一滴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颜色变化：必须说明滴入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后一滴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后溶液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颜色的变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半分钟：必须说明溶液颜色变化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半分钟内不再恢复原来的颜色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2" name="矩形 11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3" name="直角三角形 12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712878" y="26547"/>
            <a:ext cx="3672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srgbClr val="FFFFFF"/>
                </a:solidFill>
                <a:latin typeface="Times New Roman" pitchFamily="18" charset="0"/>
                <a:ea typeface="微软雅黑" pitchFamily="34" charset="-122"/>
              </a:rPr>
              <a:t>练后反思  方法</a:t>
            </a:r>
            <a:r>
              <a:rPr lang="zh-CN" altLang="en-US" sz="3200" b="1" dirty="0" smtClean="0">
                <a:solidFill>
                  <a:srgbClr val="FFFFFF"/>
                </a:solidFill>
                <a:latin typeface="Times New Roman" pitchFamily="18" charset="0"/>
                <a:ea typeface="微软雅黑" pitchFamily="34" charset="-122"/>
              </a:rPr>
              <a:t>指导</a:t>
            </a:r>
            <a:endParaRPr lang="zh-CN" altLang="en-US" sz="3200" b="1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558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2157" y="419474"/>
            <a:ext cx="11572430" cy="24342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图解量器的读数方法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平视读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：实验室中用量筒、移液管或滴定管量取一定体积的液体，读取液体体积时，视线应与凹液面最低点保持水平，视线与刻度的交点即为读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即凹液面定视线，视线定读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pic>
        <p:nvPicPr>
          <p:cNvPr id="4" name="Picture 2" descr="HX44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55"/>
          <a:stretch/>
        </p:blipFill>
        <p:spPr bwMode="auto">
          <a:xfrm>
            <a:off x="4014359" y="3102911"/>
            <a:ext cx="2368879" cy="3207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941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0743" y="735453"/>
            <a:ext cx="11457851" cy="18302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俯视读数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如图</a:t>
            </a: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：当用量筒测量液体的体积时，由于俯视视线向下倾斜，寻找切点的位置在凹液面的上侧，读数高于正确的刻度线位置，即读数偏大。</a:t>
            </a:r>
            <a:endParaRPr lang="en-US" altLang="zh-CN" sz="1050" kern="100" smtClean="0">
              <a:latin typeface="宋体"/>
              <a:cs typeface="Courier New"/>
            </a:endParaRPr>
          </a:p>
        </p:txBody>
      </p:sp>
      <p:pic>
        <p:nvPicPr>
          <p:cNvPr id="4" name="Picture 2" descr="HX44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6" r="38355"/>
          <a:stretch/>
        </p:blipFill>
        <p:spPr bwMode="auto">
          <a:xfrm>
            <a:off x="4302549" y="2615024"/>
            <a:ext cx="2656468" cy="3271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34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6574" y="1053530"/>
            <a:ext cx="11344407" cy="12270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仰视读数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如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：读数时，由于视线向上倾斜，寻找切点的位置在液面的下侧，因滴定管刻度标法与量筒不同，这样仰视读数偏大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latin typeface="宋体"/>
              <a:cs typeface="Courier New"/>
            </a:endParaRPr>
          </a:p>
        </p:txBody>
      </p:sp>
      <p:pic>
        <p:nvPicPr>
          <p:cNvPr id="110594" name="Picture 2" descr="HX44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22"/>
          <a:stretch/>
        </p:blipFill>
        <p:spPr bwMode="auto">
          <a:xfrm>
            <a:off x="4511030" y="2565698"/>
            <a:ext cx="3148412" cy="323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592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269554"/>
            <a:ext cx="11524006" cy="243348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至于俯视和仰视的误差，还要结合具体仪器进行分析，因为量筒刻度从下到上逐渐增大；而滴定管刻度从下到上逐渐减小，并且滴定管中液体的体积是两次体积读数之差，在分析时还要看滴定前读数是否正确，然后才能判断实际量取的液体体积是偏大还是偏小</a:t>
            </a:r>
            <a:r>
              <a:rPr lang="zh-CN" altLang="zh-CN" sz="2800" kern="10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29118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67421" y="604602"/>
            <a:ext cx="11639246" cy="50669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氧化还原滴定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要点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原理：以氧化剂或还原剂为滴定剂，直接滴定一些具有还原性或氧化性的物质，或者间接滴定一些本身并没有还原性或氧化性，但能与某些还原剂或氧化剂反应的物质。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试剂：常见的用于滴定的氧化剂有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KMnO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r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等；常见的用于滴定的还原剂有亚铁盐、草酸、维生素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等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指示剂：氧化还原滴定法的指示剂有三类。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氧化还原指示剂；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专用指示剂，如在碘量法滴定中，可溶性淀粉溶液遇碘标准溶液变蓝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自身指示剂，如高锰酸钾标准溶液滴定草酸时，滴定终点为溶液由无色变为浅红色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>
            <a:hlinkClick r:id="rId2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941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622598" y="2709198"/>
            <a:ext cx="11020966" cy="1190903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6500" b="1" dirty="0">
                <a:solidFill>
                  <a:schemeClr val="bg1"/>
                </a:solidFill>
                <a:latin typeface="+mj-ea"/>
                <a:ea typeface="+mj-ea"/>
              </a:rPr>
              <a:t>考点四　滴定曲线的专题</a:t>
            </a:r>
            <a:r>
              <a:rPr lang="zh-CN" altLang="en-US" sz="6500" b="1" dirty="0" smtClean="0">
                <a:solidFill>
                  <a:schemeClr val="bg1"/>
                </a:solidFill>
                <a:latin typeface="+mj-ea"/>
                <a:ea typeface="+mj-ea"/>
              </a:rPr>
              <a:t>突破</a:t>
            </a:r>
            <a:endParaRPr lang="zh-CN" altLang="en-US" sz="65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2168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86900" y="1053530"/>
            <a:ext cx="11296938" cy="4013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E36C0A"/>
                </a:solidFill>
                <a:latin typeface="Times New Roman"/>
                <a:ea typeface="微软雅黑"/>
                <a:cs typeface="Times New Roman"/>
              </a:rPr>
              <a:t>反思归纳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水的离子积常数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·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，其实质是水溶液中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浓度的乘积，不一定是水电离出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浓度的乘积，所以与其说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是水的离子积常数，不如说是水溶液中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的离子积常数。即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w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不仅适用于水，还适用于酸性或碱性的稀溶液。不管哪种溶液均有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)      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)      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水的离子积常数显示了在任何水溶液中均存在水的电离平衡，都有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共存，只是相对含量不同而已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644061" y="3514690"/>
            <a:ext cx="6415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0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0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10503769" y="3520852"/>
            <a:ext cx="6415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0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0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9161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1439" y="1125538"/>
            <a:ext cx="11344407" cy="26345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酸碱中和滴定曲线类试题是近几年高考的热点和难点，试题以酸碱滴定过程为基础，考查滴定曲线的绘制，离子浓度大小比较，溶液中的守恒关系等，这类试题的难点在于整个过程为一动态过程，在解题的过程中，可以化动为静，巧抓几点，采取极端假设的方法进行判断解题探究。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9" name="矩形 8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1" name="直角三角形 10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3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49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12143" y="1075204"/>
            <a:ext cx="8663383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en-US" sz="26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滴定曲线的绘制与</a:t>
            </a:r>
            <a:r>
              <a:rPr lang="zh-CN" altLang="en-US" sz="26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分析</a:t>
            </a:r>
            <a:endParaRPr lang="en-US" altLang="zh-CN" sz="2600" b="1" kern="1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已知某温度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的电离常数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K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.6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该温度下，向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0 mL 0.01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CH</a:t>
            </a:r>
            <a:r>
              <a:rPr lang="en-US" altLang="zh-CN" sz="26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中逐滴加入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0.01 </a:t>
            </a:r>
            <a:r>
              <a:rPr lang="en-US" altLang="zh-CN" sz="26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 K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，其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变化曲线如图所示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忽略温度变化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请回答下列有关问题：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lg4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0.6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600" kern="100" dirty="0" smtClean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1)a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点溶液中</a:t>
            </a:r>
            <a:r>
              <a:rPr lang="en-US" altLang="zh-CN" sz="26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________________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约为</a:t>
            </a:r>
            <a:r>
              <a:rPr lang="en-US" altLang="zh-CN" sz="2600" kern="100" dirty="0" smtClean="0">
                <a:latin typeface="Times New Roman"/>
                <a:ea typeface="华文细黑"/>
                <a:cs typeface="Courier New"/>
              </a:rPr>
              <a:t>___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600" kern="100" dirty="0"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81769"/>
              </p:ext>
            </p:extLst>
          </p:nvPr>
        </p:nvGraphicFramePr>
        <p:xfrm>
          <a:off x="400050" y="4547989"/>
          <a:ext cx="114681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2" name="文档" r:id="rId4" imgW="11469622" imgH="1761914" progId="Word.Document.12">
                  <p:embed/>
                </p:oleObj>
              </mc:Choice>
              <mc:Fallback>
                <p:oleObj name="文档" r:id="rId4" imgW="11469622" imgH="17619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" y="4547989"/>
                        <a:ext cx="11468100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402335" y="3890303"/>
            <a:ext cx="2787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4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</a:rPr>
              <a:t>4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 </a:t>
            </a:r>
            <a:r>
              <a:rPr lang="en-US" altLang="zh-CN" sz="2800" kern="100" dirty="0" err="1">
                <a:solidFill>
                  <a:srgbClr val="E46C0A"/>
                </a:solidFill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</a:rPr>
              <a:t>1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7405915" y="3933850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3.4</a:t>
            </a:r>
            <a:endParaRPr lang="zh-CN" altLang="en-US" sz="2800" dirty="0"/>
          </a:p>
        </p:txBody>
      </p:sp>
      <p:pic>
        <p:nvPicPr>
          <p:cNvPr id="9" name="图片 8" descr="E:\杨绘绘\2016\一轮\化学\人教版\word\HX440.TI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959" y="1811710"/>
            <a:ext cx="2906740" cy="223224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12" name="矩形 11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4" name="直角三角形 13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</a:p>
        </p:txBody>
      </p:sp>
      <p:sp>
        <p:nvSpPr>
          <p:cNvPr id="18" name="文本框 39"/>
          <p:cNvSpPr txBox="1"/>
          <p:nvPr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3520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7" grpId="0"/>
      <p:bldP spid="17" grpId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8738" y="710268"/>
            <a:ext cx="11590545" cy="431502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</a:rPr>
              <a:t>2)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四点中水的电离程度最大的是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点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滴定过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宜选用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作指示剂，滴定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终点在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___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点以上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以下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Times New Roman"/>
              <a:ea typeface="华文细黑"/>
              <a:cs typeface="Courier New"/>
            </a:endParaRPr>
          </a:p>
          <a:p>
            <a:pPr>
              <a:lnSpc>
                <a:spcPct val="14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是醋酸溶液，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是醋酸和少量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K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溶液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是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K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少量醋酸的混合溶液，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是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K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K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溶液，酸、碱均能抑制水的电离，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K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解促进水的电离，所以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溶液中水的电离程度最大。由于酸碱恰好完全反应时溶液显碱性，故应该选择在碱性范围内变色的指示剂酚酞。滴定终点应在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以上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75068" y="804028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967897" y="78454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酚酞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62958" y="1387071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c</a:t>
            </a:r>
            <a:r>
              <a:rPr lang="zh-CN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点以上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83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  <p:bldP spid="10" grpId="0"/>
      <p:bldP spid="10" grpId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926" y="395933"/>
            <a:ext cx="11185087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向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 m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稀氨水中逐滴加入等浓度的盐酸，则下列变化趋势正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字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8" name="图片 7" descr="E:\杨绘绘\2016\一轮\化学\人教版\word\HX441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630" y="1927151"/>
            <a:ext cx="5022777" cy="2763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 descr="E:\杨绘绘\2016\一轮\化学\人教版\word\HX442.TIF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296" y="1889051"/>
            <a:ext cx="5022779" cy="283951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矩形 12"/>
          <p:cNvSpPr/>
          <p:nvPr/>
        </p:nvSpPr>
        <p:spPr>
          <a:xfrm>
            <a:off x="325041" y="4806051"/>
            <a:ext cx="11409907" cy="130708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由于稀氨水显碱性，首先排除选项</a:t>
            </a:r>
            <a:r>
              <a:rPr lang="en-US" altLang="zh-CN" sz="2800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</a:rPr>
              <a:t>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两者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恰好反应时溶液显酸性，排除选项</a:t>
            </a:r>
            <a:r>
              <a:rPr lang="en-US" altLang="zh-CN" sz="2800" kern="100" dirty="0">
                <a:latin typeface="Times New Roman"/>
                <a:ea typeface="华文细黑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990228" y="1177483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en-US" sz="2800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396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3" grpId="0" build="allAtOnce"/>
      <p:bldP spid="14" grpId="0"/>
      <p:bldP spid="14" grpId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3508" y="379288"/>
            <a:ext cx="11617054" cy="621885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传统的定量化学实验受到计量手段的制约而研究范围狭窄、精确度不高，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IS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数字化信息系统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由传感器、数据采集器和计算机组成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因为可以准确测量溶液的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等而在中和滴定的研究中应用越来越广泛深入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某学习小组利用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IS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系统探究强碱和不同酸的中和反应，实验过程如下：</a:t>
            </a:r>
            <a:endParaRPr lang="zh-CN" altLang="zh-CN" sz="26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分别配制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100 0 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备用。</a:t>
            </a:r>
            <a:endParaRPr lang="zh-CN" altLang="zh-CN" sz="26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100 0 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分别滴定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.00 mL 0.100 0 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6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溶液，连接数据采集器和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传感器。</a:t>
            </a:r>
            <a:endParaRPr lang="zh-CN" altLang="zh-CN" sz="26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140000"/>
              </a:lnSpc>
            </a:pP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由计算机绘制的滴定曲线如图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：</a:t>
            </a:r>
            <a:endParaRPr lang="zh-CN" altLang="zh-CN" sz="26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>
              <a:lnSpc>
                <a:spcPct val="140000"/>
              </a:lnSpc>
            </a:pP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两曲线图起点不同的原因是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__________</a:t>
            </a: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6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40000"/>
              </a:lnSpc>
            </a:pP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两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曲线图中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V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1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__________</a:t>
            </a:r>
            <a:r>
              <a:rPr lang="en-US" altLang="zh-CN" sz="26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V</a:t>
            </a:r>
            <a:r>
              <a:rPr lang="en-US" altLang="zh-CN" sz="2600" kern="100" baseline="-25000" dirty="0">
                <a:solidFill>
                  <a:prstClr val="black"/>
                </a:solidFill>
                <a:latin typeface="Times New Roman"/>
                <a:ea typeface="华文细黑"/>
              </a:rPr>
              <a:t>2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(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6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endParaRPr lang="en-US" altLang="zh-CN" sz="26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40000"/>
              </a:lnSpc>
            </a:pPr>
            <a:r>
              <a:rPr lang="en-US" altLang="zh-CN" sz="26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＜</a:t>
            </a:r>
            <a:r>
              <a:rPr lang="en-US" altLang="zh-CN" sz="26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600" kern="100" dirty="0">
                <a:solidFill>
                  <a:prstClr val="black"/>
                </a:solidFill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</p:txBody>
      </p:sp>
      <p:pic>
        <p:nvPicPr>
          <p:cNvPr id="6" name="图片 5" descr="E:\杨绘绘\2016\一轮\化学\人教版\word\GD32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752" y="3817028"/>
            <a:ext cx="4825884" cy="244724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hlinkClick r:id="rId3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707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33013" y="884213"/>
            <a:ext cx="11388152" cy="434578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 smtClean="0">
                <a:latin typeface="Times New Roman"/>
                <a:ea typeface="华文细黑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CO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完全电离，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电离，使</a:t>
            </a:r>
            <a:r>
              <a:rPr lang="en-US" altLang="zh-CN" sz="2800" kern="100" dirty="0">
                <a:latin typeface="Times New Roman"/>
                <a:ea typeface="华文细黑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比同浓度的</a:t>
            </a:r>
            <a:r>
              <a:rPr lang="en-US" altLang="zh-CN" sz="2800" kern="100" dirty="0" err="1"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，</a:t>
            </a:r>
            <a:r>
              <a:rPr lang="en-US" altLang="zh-CN" sz="2800" kern="100" dirty="0">
                <a:latin typeface="Times New Roman"/>
                <a:ea typeface="华文细黑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；盐酸和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氯化钠和水，氯化钠不水解，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醋酸钠和水，醋酸钠水解呈碱性，所以与等物质的量的盐酸、醋酸反应，反应后溶液呈中性，消耗的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前者大于后者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solidFill>
                  <a:srgbClr val="E4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OOH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不完全电离，</a:t>
            </a:r>
            <a:r>
              <a:rPr lang="en-US" altLang="zh-CN" sz="2800" kern="100" dirty="0" err="1">
                <a:solidFill>
                  <a:srgbClr val="E46C0A"/>
                </a:solidFill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完全电离，使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0.1 </a:t>
            </a:r>
            <a:r>
              <a:rPr lang="en-US" altLang="zh-CN" sz="2800" kern="100" dirty="0" err="1">
                <a:solidFill>
                  <a:srgbClr val="E46C0A"/>
                </a:solidFill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</a:rPr>
              <a:t>1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solidFill>
                  <a:srgbClr val="E4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OOH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i="1" kern="100" dirty="0">
                <a:solidFill>
                  <a:srgbClr val="E46C0A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比同浓度的</a:t>
            </a:r>
            <a:r>
              <a:rPr lang="en-US" altLang="zh-CN" sz="2800" kern="100" dirty="0" err="1">
                <a:solidFill>
                  <a:srgbClr val="E46C0A"/>
                </a:solidFill>
                <a:latin typeface="Times New Roman"/>
                <a:ea typeface="华文细黑"/>
              </a:rPr>
              <a:t>HCl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i="1" kern="100" dirty="0">
                <a:solidFill>
                  <a:srgbClr val="E46C0A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小，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pH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大　＞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2157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7247" y="624379"/>
            <a:ext cx="11572430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另一个学习小组利用</a:t>
            </a:r>
            <a:r>
              <a:rPr lang="en-US" altLang="zh-CN" sz="2600" kern="100" dirty="0">
                <a:latin typeface="Times New Roman"/>
                <a:ea typeface="华文细黑"/>
                <a:cs typeface="Courier New"/>
              </a:rPr>
              <a:t>DIS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系统测定某醋酸溶液的物质的量浓度，以测量溶液导电能力来判断滴定终点，实验步骤如下：</a:t>
            </a:r>
            <a:endParaRPr lang="zh-CN" altLang="zh-CN" sz="26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600" kern="100" dirty="0">
                <a:latin typeface="Times New Roman"/>
                <a:ea typeface="华文细黑"/>
              </a:rPr>
              <a:t>________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填仪器中名称</a:t>
            </a:r>
            <a:r>
              <a:rPr lang="en-US" altLang="zh-CN" sz="2600" kern="100" dirty="0"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量取</a:t>
            </a:r>
            <a:r>
              <a:rPr lang="en-US" altLang="zh-CN" sz="2600" kern="100" dirty="0">
                <a:latin typeface="Times New Roman"/>
                <a:ea typeface="华文细黑"/>
              </a:rPr>
              <a:t>20.00 mL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醋酸溶液样品，倒入洁净干燥锥形瓶中，连接好</a:t>
            </a:r>
            <a:r>
              <a:rPr lang="en-US" altLang="zh-CN" sz="2600" kern="100" dirty="0">
                <a:latin typeface="Times New Roman"/>
                <a:ea typeface="华文细黑"/>
              </a:rPr>
              <a:t>DIS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系统，如果锥形瓶中含有少量蒸馏水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是否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会影响测量结果</a:t>
            </a:r>
            <a:r>
              <a:rPr lang="en-US" altLang="zh-CN" sz="2600" kern="100" dirty="0">
                <a:latin typeface="Times New Roman"/>
                <a:ea typeface="华文细黑"/>
              </a:rPr>
              <a:t>________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否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不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能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确定</a:t>
            </a:r>
            <a:r>
              <a:rPr lang="en-US" altLang="zh-CN" sz="26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600" kern="100" dirty="0">
                <a:latin typeface="Times New Roman"/>
                <a:ea typeface="华文细黑"/>
              </a:rPr>
              <a:t>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向锥形瓶中滴加</a:t>
            </a:r>
            <a:r>
              <a:rPr lang="en-US" altLang="zh-CN" sz="2600" kern="100" dirty="0">
                <a:latin typeface="Times New Roman"/>
                <a:ea typeface="华文细黑"/>
              </a:rPr>
              <a:t>0.100 0 </a:t>
            </a:r>
            <a:r>
              <a:rPr lang="en-US" altLang="zh-CN" sz="2600" kern="100" dirty="0" err="1">
                <a:latin typeface="Times New Roman"/>
                <a:ea typeface="华文细黑"/>
              </a:rPr>
              <a:t>mol·L</a:t>
            </a:r>
            <a:r>
              <a:rPr lang="zh-CN" altLang="zh-CN" sz="26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6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6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计算机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屏幕上显示溶液导电能力与加入</a:t>
            </a:r>
            <a:r>
              <a:rPr lang="en-US" altLang="zh-CN" sz="26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溶液体积</a:t>
            </a: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关</a:t>
            </a:r>
            <a:endParaRPr lang="en-US" altLang="zh-CN" sz="26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600" kern="100" dirty="0" smtClean="0">
                <a:latin typeface="Times New Roman"/>
                <a:ea typeface="华文细黑"/>
                <a:cs typeface="Times New Roman"/>
              </a:rPr>
              <a:t>系的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曲线图</a:t>
            </a:r>
            <a:r>
              <a:rPr lang="en-US" altLang="zh-CN" sz="2600" kern="100" dirty="0">
                <a:latin typeface="Times New Roman"/>
                <a:ea typeface="华文细黑"/>
              </a:rPr>
              <a:t>(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见图</a:t>
            </a:r>
            <a:r>
              <a:rPr lang="en-US" altLang="zh-CN" sz="2600" kern="100" dirty="0">
                <a:latin typeface="Times New Roman"/>
                <a:ea typeface="华文细黑"/>
              </a:rPr>
              <a:t>2)</a:t>
            </a:r>
            <a:r>
              <a:rPr lang="zh-CN" altLang="zh-CN" sz="26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en-US" sz="2600" dirty="0"/>
          </a:p>
        </p:txBody>
      </p:sp>
      <p:pic>
        <p:nvPicPr>
          <p:cNvPr id="4" name="图片 3" descr="E:\杨绘绘\2016\一轮\化学\人教版\word\GD33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9021" y="2525162"/>
            <a:ext cx="2833093" cy="290611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>
            <a:hlinkClick r:id="rId3" action="ppaction://hlinksldjump"/>
          </p:cNvPr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682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72848"/>
              </p:ext>
            </p:extLst>
          </p:nvPr>
        </p:nvGraphicFramePr>
        <p:xfrm>
          <a:off x="478582" y="1019974"/>
          <a:ext cx="11285538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2" name="文档" r:id="rId4" imgW="11284988" imgH="2812562" progId="Word.Document.12">
                  <p:embed/>
                </p:oleObj>
              </mc:Choice>
              <mc:Fallback>
                <p:oleObj name="文档" r:id="rId4" imgW="11284988" imgH="28125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82" y="1019974"/>
                        <a:ext cx="11285538" cy="281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17161" y="3698662"/>
            <a:ext cx="37785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酸式滴定管　否</a:t>
            </a:r>
            <a:endParaRPr lang="zh-CN" altLang="en-US" sz="2800" dirty="0"/>
          </a:p>
        </p:txBody>
      </p:sp>
      <p:sp>
        <p:nvSpPr>
          <p:cNvPr id="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904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73399" y="894413"/>
            <a:ext cx="11409907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醋酸与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的离子方程式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_____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醋酸与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反应：</a:t>
            </a:r>
            <a:r>
              <a:rPr lang="en-US" altLang="zh-CN" sz="2800" kern="100" dirty="0"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OH</a:t>
            </a:r>
            <a:r>
              <a:rPr lang="en-US" altLang="zh-CN" sz="2800" kern="100" spc="-80" dirty="0">
                <a:latin typeface="Times New Roman"/>
                <a:ea typeface="华文细黑"/>
              </a:rPr>
              <a:t>==</a:t>
            </a:r>
            <a:r>
              <a:rPr lang="en-US" altLang="zh-CN" sz="2800" kern="100" dirty="0">
                <a:latin typeface="Times New Roman"/>
                <a:ea typeface="华文细黑"/>
              </a:rPr>
              <a:t>=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图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点时，溶液中各离子浓度大小的关系是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________________</a:t>
            </a:r>
          </a:p>
          <a:p>
            <a:pPr lvl="0" algn="just">
              <a:lnSpc>
                <a:spcPct val="150000"/>
              </a:lnSpc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______________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图中</a:t>
            </a:r>
            <a:r>
              <a:rPr lang="en-US" altLang="zh-CN" sz="2800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点，说明醋酸和</a:t>
            </a:r>
            <a:r>
              <a:rPr lang="en-US" altLang="zh-CN" sz="2800" kern="100" dirty="0" err="1">
                <a:latin typeface="Times New Roman"/>
                <a:ea typeface="华文细黑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恰好完全反应，醋酸钠水解，使得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N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36476" y="966421"/>
            <a:ext cx="5083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solidFill>
                  <a:srgbClr val="E4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OOH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OH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spc="-200" dirty="0">
                <a:solidFill>
                  <a:srgbClr val="E46C0A"/>
                </a:solidFill>
                <a:latin typeface="Times New Roman"/>
                <a:ea typeface="华文细黑"/>
              </a:rPr>
              <a:t>===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H</a:t>
            </a:r>
            <a:r>
              <a:rPr lang="en-US" altLang="zh-CN" sz="2800" kern="100" baseline="-25000" dirty="0">
                <a:solidFill>
                  <a:srgbClr val="E4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OO</a:t>
            </a:r>
            <a:r>
              <a:rPr lang="zh-CN" altLang="zh-CN" sz="2800" kern="100" baseline="30000" dirty="0" smtClean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376901" y="1589092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H</a:t>
            </a:r>
            <a:r>
              <a:rPr lang="en-US" altLang="zh-CN" sz="2800" kern="100" baseline="-25000" dirty="0">
                <a:solidFill>
                  <a:srgbClr val="E46C0A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O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7765642" y="2897948"/>
            <a:ext cx="3974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E46C0A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(Na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srgbClr val="E46C0A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(CH</a:t>
            </a:r>
            <a:r>
              <a:rPr lang="en-US" altLang="zh-CN" sz="2800" kern="100" baseline="-25000" dirty="0">
                <a:solidFill>
                  <a:srgbClr val="E46C0A"/>
                </a:solidFill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COO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 smtClean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＞</a:t>
            </a:r>
            <a:endParaRPr lang="zh-CN" altLang="en-US" sz="2800" dirty="0"/>
          </a:p>
        </p:txBody>
      </p:sp>
      <p:sp>
        <p:nvSpPr>
          <p:cNvPr id="13" name="矩形 12"/>
          <p:cNvSpPr/>
          <p:nvPr/>
        </p:nvSpPr>
        <p:spPr>
          <a:xfrm>
            <a:off x="428952" y="3534394"/>
            <a:ext cx="2598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i="1" kern="100" dirty="0">
                <a:solidFill>
                  <a:srgbClr val="E46C0A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(OH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i="1" kern="100" dirty="0">
                <a:solidFill>
                  <a:srgbClr val="E46C0A"/>
                </a:solidFill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solidFill>
                  <a:srgbClr val="E46C0A"/>
                </a:solidFill>
                <a:latin typeface="Times New Roman"/>
                <a:ea typeface="华文细黑"/>
              </a:rPr>
              <a:t>(H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E46C0A"/>
                </a:solidFill>
                <a:latin typeface="Times New Roman"/>
                <a:ea typeface="华文细黑"/>
              </a:rPr>
              <a:t>)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528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0" grpId="0"/>
      <p:bldP spid="10" grpId="1"/>
      <p:bldP spid="12" grpId="0"/>
      <p:bldP spid="12" grpId="1"/>
      <p:bldP spid="13" grpId="0"/>
      <p:bldP spid="13" grpId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33601" y="905378"/>
            <a:ext cx="11524006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图中某一点</a:t>
            </a:r>
            <a:r>
              <a:rPr lang="en-US" altLang="zh-CN" sz="2800" kern="100" dirty="0">
                <a:latin typeface="Times New Roman"/>
                <a:ea typeface="华文细黑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Times New Roman"/>
                <a:ea typeface="华文细黑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Na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latin typeface="Times New Roman"/>
                <a:ea typeface="华文细黑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</a:rPr>
              <a:t>(CH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COO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精确值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_________</a:t>
            </a:r>
          </a:p>
          <a:p>
            <a:pPr>
              <a:lnSpc>
                <a:spcPct val="150000"/>
              </a:lnSpc>
            </a:pPr>
            <a:r>
              <a:rPr lang="en-US" altLang="zh-CN" sz="2800" kern="100" dirty="0" err="1" smtClean="0">
                <a:latin typeface="Times New Roman"/>
                <a:ea typeface="华文细黑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61760"/>
              </p:ext>
            </p:extLst>
          </p:nvPr>
        </p:nvGraphicFramePr>
        <p:xfrm>
          <a:off x="458036" y="2031628"/>
          <a:ext cx="10974388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6" name="文档" r:id="rId4" imgW="10974025" imgH="3054189" progId="Word.Document.12">
                  <p:embed/>
                </p:oleObj>
              </mc:Choice>
              <mc:Fallback>
                <p:oleObj name="文档" r:id="rId4" imgW="10974025" imgH="3054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036" y="2031628"/>
                        <a:ext cx="10974388" cy="305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0026768" y="1021604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E46C0A"/>
                </a:solidFill>
                <a:latin typeface="Times New Roman"/>
                <a:ea typeface="华文细黑"/>
              </a:rPr>
              <a:t>9.9</a:t>
            </a:r>
            <a:r>
              <a:rPr lang="en-US" altLang="zh-CN" sz="2800" kern="100" dirty="0" smtClean="0">
                <a:solidFill>
                  <a:srgbClr val="E46C0A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 smtClean="0">
                <a:solidFill>
                  <a:srgbClr val="E46C0A"/>
                </a:solidFill>
                <a:latin typeface="Times New Roman"/>
                <a:ea typeface="华文细黑"/>
              </a:rPr>
              <a:t>10</a:t>
            </a:r>
            <a:r>
              <a:rPr lang="zh-CN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E46C0A"/>
                </a:solidFill>
                <a:latin typeface="Times New Roman"/>
                <a:ea typeface="华文细黑"/>
              </a:rPr>
              <a:t>7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911050" y="6649571"/>
            <a:ext cx="1288235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解析答案</a:t>
            </a:r>
          </a:p>
        </p:txBody>
      </p:sp>
      <p:sp>
        <p:nvSpPr>
          <p:cNvPr id="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069519" y="10890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562068" y="10890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030475" y="10890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474740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966871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459002" y="10890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529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36</TotalTime>
  <Words>9070</Words>
  <Application>Microsoft Office PowerPoint</Application>
  <PresentationFormat>自定义</PresentationFormat>
  <Paragraphs>2127</Paragraphs>
  <Slides>170</Slides>
  <Notes>2</Notes>
  <HiddenSlides>3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0</vt:i4>
      </vt:variant>
    </vt:vector>
  </HeadingPairs>
  <TitlesOfParts>
    <vt:vector size="173" baseType="lpstr">
      <vt:lpstr>6_Office 主题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929</cp:revision>
  <dcterms:created xsi:type="dcterms:W3CDTF">2014-11-27T01:03:08Z</dcterms:created>
  <dcterms:modified xsi:type="dcterms:W3CDTF">2016-02-28T08:02:49Z</dcterms:modified>
</cp:coreProperties>
</file>